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F763BF" w14:textId="7D96DB97" w:rsidR="00426A23" w:rsidRPr="009A16C4" w:rsidRDefault="00426A23" w:rsidP="00426A23">
      <w:pPr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r w:rsidRPr="009A16C4">
        <w:rPr>
          <w:rFonts w:ascii="Times New Roman" w:hAnsi="Times New Roman" w:cs="Times New Roman"/>
          <w:b/>
          <w:bCs/>
          <w:color w:val="C00000"/>
          <w:kern w:val="0"/>
          <w:sz w:val="28"/>
          <w:szCs w:val="28"/>
        </w:rPr>
        <w:t xml:space="preserve">A Brief Guide </w:t>
      </w:r>
      <w:r w:rsidR="00A223A4">
        <w:rPr>
          <w:rFonts w:ascii="Times New Roman" w:hAnsi="Times New Roman" w:cs="Times New Roman"/>
          <w:b/>
          <w:bCs/>
          <w:color w:val="C00000"/>
          <w:kern w:val="0"/>
          <w:sz w:val="28"/>
          <w:szCs w:val="28"/>
        </w:rPr>
        <w:t>of</w:t>
      </w:r>
      <w:r w:rsidRPr="009A16C4">
        <w:rPr>
          <w:rFonts w:ascii="Times New Roman" w:hAnsi="Times New Roman" w:cs="Times New Roman"/>
          <w:b/>
          <w:bCs/>
          <w:color w:val="C00000"/>
          <w:kern w:val="0"/>
          <w:sz w:val="28"/>
          <w:szCs w:val="28"/>
        </w:rPr>
        <w:t xml:space="preserve"> </w:t>
      </w:r>
      <w:r w:rsidR="00A223A4">
        <w:rPr>
          <w:rFonts w:ascii="Times New Roman" w:hAnsi="Times New Roman" w:cs="Times New Roman"/>
          <w:b/>
          <w:bCs/>
          <w:color w:val="C00000"/>
          <w:kern w:val="0"/>
          <w:sz w:val="28"/>
          <w:szCs w:val="28"/>
        </w:rPr>
        <w:t>the</w:t>
      </w:r>
      <w:r w:rsidRPr="009A16C4">
        <w:rPr>
          <w:rFonts w:ascii="Times New Roman" w:hAnsi="Times New Roman" w:cs="Times New Roman"/>
          <w:b/>
          <w:bCs/>
          <w:color w:val="C00000"/>
          <w:kern w:val="0"/>
          <w:sz w:val="28"/>
          <w:szCs w:val="28"/>
        </w:rPr>
        <w:t xml:space="preserve"> R code for Graphics in </w:t>
      </w:r>
      <w:r w:rsidRPr="009A16C4">
        <w:rPr>
          <w:rFonts w:ascii="Times New Roman" w:hAnsi="Times New Roman" w:cs="Times New Roman"/>
          <w:b/>
          <w:bCs/>
          <w:color w:val="C00000"/>
          <w:sz w:val="28"/>
          <w:szCs w:val="28"/>
        </w:rPr>
        <w:t>Chao et al. (202</w:t>
      </w:r>
      <w:r w:rsidR="003E0A8C">
        <w:rPr>
          <w:rFonts w:ascii="Times New Roman" w:hAnsi="Times New Roman" w:cs="Times New Roman"/>
          <w:b/>
          <w:bCs/>
          <w:color w:val="C00000"/>
          <w:sz w:val="28"/>
          <w:szCs w:val="28"/>
        </w:rPr>
        <w:t>3</w:t>
      </w:r>
      <w:r w:rsidRPr="009A16C4">
        <w:rPr>
          <w:rFonts w:ascii="Times New Roman" w:hAnsi="Times New Roman" w:cs="Times New Roman"/>
          <w:b/>
          <w:bCs/>
          <w:color w:val="C00000"/>
          <w:sz w:val="28"/>
          <w:szCs w:val="28"/>
        </w:rPr>
        <w:t>)</w:t>
      </w:r>
      <w:r w:rsidR="009272AF" w:rsidRPr="009A16C4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</w:t>
      </w:r>
      <w:r w:rsidR="00647490">
        <w:rPr>
          <w:rFonts w:ascii="Times New Roman" w:hAnsi="Times New Roman" w:cs="Times New Roman"/>
          <w:b/>
          <w:bCs/>
          <w:color w:val="C00000"/>
          <w:sz w:val="28"/>
          <w:szCs w:val="28"/>
        </w:rPr>
        <w:t>Paper</w:t>
      </w:r>
      <w:r w:rsidRPr="009A16C4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</w:t>
      </w:r>
      <w:r w:rsidR="009A16C4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         </w:t>
      </w:r>
    </w:p>
    <w:p w14:paraId="7911FAB6" w14:textId="77777777" w:rsidR="00544F75" w:rsidRPr="009A16C4" w:rsidRDefault="00544F75" w:rsidP="00426A23">
      <w:pPr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</w:p>
    <w:p w14:paraId="5E2525B5" w14:textId="490D3865" w:rsidR="00AF0531" w:rsidRPr="004C550E" w:rsidRDefault="009252D4" w:rsidP="0021632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kern w:val="0"/>
          <w:sz w:val="20"/>
          <w:szCs w:val="20"/>
        </w:rPr>
        <w:t>This guide</w:t>
      </w:r>
      <w:r w:rsidR="007D3355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0"/>
          <w:sz w:val="20"/>
          <w:szCs w:val="20"/>
        </w:rPr>
        <w:t>demonstrate</w:t>
      </w:r>
      <w:r w:rsidR="00BF3585">
        <w:rPr>
          <w:rFonts w:ascii="Times New Roman" w:hAnsi="Times New Roman" w:cs="Times New Roman"/>
          <w:kern w:val="0"/>
          <w:sz w:val="20"/>
          <w:szCs w:val="20"/>
        </w:rPr>
        <w:t>s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 how to make 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graphics shown in </w:t>
      </w:r>
      <w:r w:rsidR="003F7E2B"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 xml:space="preserve">Figures </w:t>
      </w:r>
      <w:r w:rsidR="00276F9D"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>2</w:t>
      </w:r>
      <w:r w:rsidR="003F7E2B"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 xml:space="preserve"> to </w:t>
      </w:r>
      <w:r w:rsidR="00FA0C19"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>4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 in Chao et al.</w:t>
      </w:r>
      <w:r w:rsidR="00544F75">
        <w:rPr>
          <w:rFonts w:ascii="Times New Roman" w:hAnsi="Times New Roman" w:cs="Times New Roman"/>
          <w:kern w:val="0"/>
          <w:sz w:val="20"/>
          <w:szCs w:val="20"/>
        </w:rPr>
        <w:t>’s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 (202</w:t>
      </w:r>
      <w:r w:rsidR="001F04BD">
        <w:rPr>
          <w:rFonts w:ascii="Times New Roman" w:hAnsi="Times New Roman" w:cs="Times New Roman"/>
          <w:kern w:val="0"/>
          <w:sz w:val="20"/>
          <w:szCs w:val="20"/>
        </w:rPr>
        <w:t>3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) </w:t>
      </w:r>
      <w:r w:rsidR="00647490">
        <w:rPr>
          <w:rFonts w:ascii="Times New Roman" w:hAnsi="Times New Roman" w:cs="Times New Roman"/>
          <w:kern w:val="0"/>
          <w:sz w:val="20"/>
          <w:szCs w:val="20"/>
        </w:rPr>
        <w:t>Ecolog</w:t>
      </w:r>
      <w:r w:rsidR="00A223A4">
        <w:rPr>
          <w:rFonts w:ascii="Times New Roman" w:hAnsi="Times New Roman" w:cs="Times New Roman"/>
          <w:kern w:val="0"/>
          <w:sz w:val="20"/>
          <w:szCs w:val="20"/>
        </w:rPr>
        <w:t>y Letters</w:t>
      </w:r>
      <w:r w:rsidR="00647490">
        <w:rPr>
          <w:rFonts w:ascii="Times New Roman" w:hAnsi="Times New Roman" w:cs="Times New Roman"/>
          <w:kern w:val="0"/>
          <w:sz w:val="20"/>
          <w:szCs w:val="20"/>
        </w:rPr>
        <w:t xml:space="preserve"> paper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; 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all data and R code are available </w:t>
      </w:r>
      <w:r w:rsidR="00170B65">
        <w:rPr>
          <w:rFonts w:ascii="Times New Roman" w:hAnsi="Times New Roman" w:cs="Times New Roman"/>
          <w:kern w:val="0"/>
          <w:sz w:val="20"/>
          <w:szCs w:val="20"/>
        </w:rPr>
        <w:t>in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 Anne Chao’s </w:t>
      </w:r>
      <w:proofErr w:type="spellStart"/>
      <w:r w:rsidR="003F7E2B">
        <w:rPr>
          <w:rFonts w:ascii="Times New Roman" w:hAnsi="Times New Roman" w:cs="Times New Roman"/>
          <w:kern w:val="0"/>
          <w:sz w:val="20"/>
          <w:szCs w:val="20"/>
        </w:rPr>
        <w:t>Github</w:t>
      </w:r>
      <w:proofErr w:type="spellEnd"/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 repository</w:t>
      </w:r>
      <w:r w:rsidR="00170B65">
        <w:rPr>
          <w:rFonts w:ascii="Times New Roman" w:hAnsi="Times New Roman" w:cs="Times New Roman"/>
          <w:kern w:val="0"/>
          <w:sz w:val="20"/>
          <w:szCs w:val="20"/>
        </w:rPr>
        <w:t xml:space="preserve"> at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hyperlink r:id="rId8" w:history="1">
        <w:r w:rsidR="00A223A4" w:rsidRPr="003F3E8D">
          <w:rPr>
            <w:rStyle w:val="ac"/>
            <w:rFonts w:ascii="Times New Roman" w:hAnsi="Times New Roman" w:cs="Times New Roman"/>
            <w:sz w:val="20"/>
            <w:szCs w:val="20"/>
          </w:rPr>
          <w:t>https://github.com/AnneChao/ELE_MF.beta4</w:t>
        </w:r>
      </w:hyperlink>
      <w:r w:rsidR="00284024" w:rsidRPr="00BB5136">
        <w:t xml:space="preserve">. </w:t>
      </w:r>
      <w:r w:rsidR="00346DC7">
        <w:rPr>
          <w:rFonts w:ascii="Times New Roman" w:hAnsi="Times New Roman" w:cs="Times New Roman"/>
          <w:sz w:val="20"/>
          <w:szCs w:val="20"/>
        </w:rPr>
        <w:t xml:space="preserve">To run the code, it is required </w:t>
      </w:r>
      <w:r w:rsidR="00284024" w:rsidRPr="00BB5136">
        <w:rPr>
          <w:rFonts w:ascii="Times New Roman" w:hAnsi="Times New Roman" w:cs="Times New Roman"/>
          <w:sz w:val="20"/>
          <w:szCs w:val="20"/>
        </w:rPr>
        <w:t xml:space="preserve">R </w:t>
      </w:r>
      <w:r w:rsidR="003943EB">
        <w:rPr>
          <w:rFonts w:ascii="Times New Roman" w:hAnsi="Times New Roman" w:cs="Times New Roman"/>
          <w:sz w:val="20"/>
          <w:szCs w:val="20"/>
        </w:rPr>
        <w:t xml:space="preserve">version &gt; </w:t>
      </w:r>
      <w:r w:rsidR="009805B3">
        <w:rPr>
          <w:rFonts w:ascii="Times New Roman" w:hAnsi="Times New Roman" w:cs="Times New Roman"/>
          <w:sz w:val="20"/>
          <w:szCs w:val="20"/>
        </w:rPr>
        <w:t>4.0.0</w:t>
      </w:r>
      <w:r w:rsidR="004C550E">
        <w:rPr>
          <w:rFonts w:ascii="Times New Roman" w:hAnsi="Times New Roman" w:cs="Times New Roman"/>
          <w:sz w:val="20"/>
          <w:szCs w:val="20"/>
        </w:rPr>
        <w:t>.</w:t>
      </w:r>
      <w:r w:rsidR="003943EB">
        <w:rPr>
          <w:rFonts w:ascii="Times New Roman" w:hAnsi="Times New Roman" w:cs="Times New Roman"/>
          <w:sz w:val="20"/>
          <w:szCs w:val="20"/>
        </w:rPr>
        <w:t xml:space="preserve"> </w:t>
      </w:r>
      <w:r w:rsidR="003F7E2B">
        <w:rPr>
          <w:rFonts w:ascii="Times New Roman" w:hAnsi="Times New Roman" w:cs="Times New Roman"/>
          <w:kern w:val="0"/>
          <w:sz w:val="20"/>
          <w:szCs w:val="20"/>
        </w:rPr>
        <w:t xml:space="preserve">Before using the data and code, </w:t>
      </w:r>
      <w:r w:rsidR="00AF0531" w:rsidRPr="00B40771">
        <w:rPr>
          <w:rFonts w:ascii="Times New Roman" w:hAnsi="Times New Roman" w:cs="Times New Roman"/>
          <w:kern w:val="0"/>
          <w:sz w:val="20"/>
          <w:szCs w:val="20"/>
        </w:rPr>
        <w:t>the following packages</w:t>
      </w:r>
      <w:r w:rsidR="00913A51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CE5B26">
        <w:rPr>
          <w:rFonts w:ascii="Times New Roman" w:hAnsi="Times New Roman" w:cs="Times New Roman"/>
          <w:kern w:val="0"/>
          <w:sz w:val="20"/>
          <w:szCs w:val="20"/>
        </w:rPr>
        <w:t>on</w:t>
      </w:r>
      <w:r w:rsidR="005E504F">
        <w:rPr>
          <w:rFonts w:ascii="Times New Roman" w:hAnsi="Times New Roman" w:cs="Times New Roman"/>
          <w:kern w:val="0"/>
          <w:sz w:val="20"/>
          <w:szCs w:val="20"/>
        </w:rPr>
        <w:t xml:space="preserve"> CRAN </w:t>
      </w:r>
      <w:r w:rsidR="00913A51">
        <w:rPr>
          <w:rFonts w:ascii="Times New Roman" w:hAnsi="Times New Roman" w:cs="Times New Roman"/>
          <w:kern w:val="0"/>
          <w:sz w:val="20"/>
          <w:szCs w:val="20"/>
        </w:rPr>
        <w:t xml:space="preserve">must be installed and </w:t>
      </w:r>
      <w:r w:rsidR="00785659">
        <w:rPr>
          <w:rFonts w:ascii="Times New Roman" w:hAnsi="Times New Roman" w:cs="Times New Roman"/>
          <w:kern w:val="0"/>
          <w:sz w:val="20"/>
          <w:szCs w:val="20"/>
        </w:rPr>
        <w:t>imported:</w:t>
      </w:r>
    </w:p>
    <w:p w14:paraId="77D66EBD" w14:textId="77777777" w:rsidR="00BF3585" w:rsidRPr="00B40771" w:rsidRDefault="00BF3585" w:rsidP="0021632D">
      <w:pPr>
        <w:rPr>
          <w:rFonts w:ascii="Times New Roman" w:hAnsi="Times New Roman" w:cs="Times New Roman"/>
          <w:kern w:val="0"/>
          <w:sz w:val="20"/>
          <w:szCs w:val="20"/>
        </w:rPr>
      </w:pPr>
    </w:p>
    <w:p w14:paraId="0FEFE783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lme4)</w:t>
      </w:r>
    </w:p>
    <w:p w14:paraId="01913834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ggpubr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3B25CB6D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lmerTest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33F9F8B4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magrittr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17C6EA1C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parallel)</w:t>
      </w:r>
    </w:p>
    <w:p w14:paraId="450FEA0C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reshape2)</w:t>
      </w:r>
    </w:p>
    <w:p w14:paraId="0E9298D7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tidyverse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28FE38B6" w14:textId="77777777" w:rsidR="00930798" w:rsidRPr="00930798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hAnsiTheme="majorHAnsi" w:cstheme="majorHAnsi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missForest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00AEBF04" w14:textId="3BD27855" w:rsidR="00AF0531" w:rsidRPr="00093559" w:rsidRDefault="00930798" w:rsidP="0093079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Theme="majorHAnsi" w:eastAsia="新細明體" w:hAnsiTheme="majorHAnsi" w:cstheme="majorHAnsi"/>
          <w:color w:val="222222"/>
          <w:kern w:val="0"/>
          <w:sz w:val="20"/>
          <w:szCs w:val="20"/>
        </w:rPr>
      </w:pPr>
      <w:r w:rsidRPr="00930798">
        <w:rPr>
          <w:rFonts w:asciiTheme="majorHAnsi" w:hAnsiTheme="majorHAnsi" w:cstheme="majorHAnsi"/>
          <w:kern w:val="0"/>
          <w:sz w:val="20"/>
          <w:szCs w:val="20"/>
        </w:rPr>
        <w:t>library(</w:t>
      </w:r>
      <w:proofErr w:type="spellStart"/>
      <w:r w:rsidRPr="00930798">
        <w:rPr>
          <w:rFonts w:asciiTheme="majorHAnsi" w:hAnsiTheme="majorHAnsi" w:cstheme="majorHAnsi"/>
          <w:kern w:val="0"/>
          <w:sz w:val="20"/>
          <w:szCs w:val="20"/>
        </w:rPr>
        <w:t>RColorBrewer</w:t>
      </w:r>
      <w:proofErr w:type="spellEnd"/>
      <w:r w:rsidRPr="00930798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0BC20B90" w14:textId="77777777" w:rsidR="00A223A4" w:rsidRDefault="00A223A4" w:rsidP="00847791">
      <w:pPr>
        <w:rPr>
          <w:rFonts w:ascii="Times New Roman" w:hAnsi="Times New Roman" w:cs="Times New Roman"/>
          <w:kern w:val="0"/>
          <w:sz w:val="20"/>
          <w:szCs w:val="20"/>
        </w:rPr>
      </w:pPr>
    </w:p>
    <w:p w14:paraId="22AD9D84" w14:textId="428BF5EF" w:rsidR="00E1383B" w:rsidRPr="00B40771" w:rsidRDefault="00E86A25" w:rsidP="00361798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</w:t>
      </w:r>
      <w:r w:rsidR="004925F2">
        <w:rPr>
          <w:rFonts w:ascii="Times New Roman" w:hAnsi="Times New Roman" w:cs="Times New Roman"/>
          <w:sz w:val="20"/>
          <w:szCs w:val="20"/>
        </w:rPr>
        <w:t xml:space="preserve">he </w:t>
      </w:r>
      <w:r w:rsidR="00847791">
        <w:rPr>
          <w:rFonts w:ascii="Times New Roman" w:hAnsi="Times New Roman" w:cs="Times New Roman"/>
          <w:sz w:val="20"/>
          <w:szCs w:val="20"/>
        </w:rPr>
        <w:t>source code</w:t>
      </w:r>
      <w:r w:rsidR="00A56DA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for graphics (Figures </w:t>
      </w:r>
      <w:r w:rsidR="00CA516D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to </w:t>
      </w:r>
      <w:r w:rsidR="00A223A4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) in </w:t>
      </w:r>
      <w:r w:rsidR="00F535C5">
        <w:rPr>
          <w:rFonts w:ascii="Times New Roman" w:hAnsi="Times New Roman" w:cs="Times New Roman"/>
          <w:sz w:val="20"/>
          <w:szCs w:val="20"/>
        </w:rPr>
        <w:t>Ch</w:t>
      </w:r>
      <w:r w:rsidR="00CC7DC6">
        <w:rPr>
          <w:rFonts w:ascii="Times New Roman" w:hAnsi="Times New Roman" w:cs="Times New Roman"/>
          <w:sz w:val="20"/>
          <w:szCs w:val="20"/>
        </w:rPr>
        <w:t>a</w:t>
      </w:r>
      <w:r w:rsidR="00F535C5">
        <w:rPr>
          <w:rFonts w:ascii="Times New Roman" w:hAnsi="Times New Roman" w:cs="Times New Roman"/>
          <w:sz w:val="20"/>
          <w:szCs w:val="20"/>
        </w:rPr>
        <w:t>o et al. (202</w:t>
      </w:r>
      <w:r w:rsidR="00E33064">
        <w:rPr>
          <w:rFonts w:ascii="Times New Roman" w:hAnsi="Times New Roman" w:cs="Times New Roman"/>
          <w:sz w:val="20"/>
          <w:szCs w:val="20"/>
        </w:rPr>
        <w:t>3</w:t>
      </w:r>
      <w:r w:rsidR="00F535C5">
        <w:rPr>
          <w:rFonts w:ascii="Times New Roman" w:hAnsi="Times New Roman" w:cs="Times New Roman"/>
          <w:sz w:val="20"/>
          <w:szCs w:val="20"/>
        </w:rPr>
        <w:t>)</w:t>
      </w:r>
      <w:r w:rsidR="003176E0">
        <w:rPr>
          <w:rFonts w:ascii="Times New Roman" w:hAnsi="Times New Roman" w:cs="Times New Roman"/>
          <w:sz w:val="20"/>
          <w:szCs w:val="20"/>
        </w:rPr>
        <w:t xml:space="preserve"> </w:t>
      </w:r>
      <w:r w:rsidR="00CE5B26">
        <w:rPr>
          <w:rFonts w:ascii="Times New Roman" w:hAnsi="Times New Roman" w:cs="Times New Roman"/>
          <w:sz w:val="20"/>
          <w:szCs w:val="20"/>
        </w:rPr>
        <w:t>pap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925F2">
        <w:rPr>
          <w:rFonts w:ascii="Times New Roman" w:hAnsi="Times New Roman" w:cs="Times New Roman"/>
          <w:sz w:val="20"/>
          <w:szCs w:val="20"/>
        </w:rPr>
        <w:t xml:space="preserve">is </w:t>
      </w:r>
      <w:r w:rsidR="00AC20EC">
        <w:rPr>
          <w:rFonts w:ascii="Times New Roman" w:hAnsi="Times New Roman" w:cs="Times New Roman"/>
          <w:sz w:val="20"/>
          <w:szCs w:val="20"/>
        </w:rPr>
        <w:t xml:space="preserve">provided in </w:t>
      </w:r>
      <w:r w:rsidR="00955816">
        <w:rPr>
          <w:rFonts w:ascii="Times New Roman" w:hAnsi="Times New Roman" w:cs="Times New Roman"/>
          <w:sz w:val="20"/>
          <w:szCs w:val="20"/>
        </w:rPr>
        <w:t>Anne Chao’s</w:t>
      </w:r>
      <w:r w:rsidR="003F7E2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3F7E2B">
        <w:rPr>
          <w:rFonts w:ascii="Times New Roman" w:hAnsi="Times New Roman" w:cs="Times New Roman"/>
          <w:sz w:val="20"/>
          <w:szCs w:val="20"/>
        </w:rPr>
        <w:t>Github</w:t>
      </w:r>
      <w:proofErr w:type="spellEnd"/>
      <w:r w:rsidR="003F7E2B">
        <w:rPr>
          <w:rFonts w:ascii="Times New Roman" w:hAnsi="Times New Roman" w:cs="Times New Roman"/>
          <w:sz w:val="20"/>
          <w:szCs w:val="20"/>
        </w:rPr>
        <w:t xml:space="preserve"> </w:t>
      </w:r>
      <w:r w:rsidR="00AC20EC">
        <w:rPr>
          <w:rFonts w:ascii="Times New Roman" w:hAnsi="Times New Roman" w:cs="Times New Roman"/>
          <w:sz w:val="20"/>
          <w:szCs w:val="20"/>
        </w:rPr>
        <w:t>repository</w:t>
      </w:r>
      <w:r w:rsidR="003F7E2B">
        <w:rPr>
          <w:rFonts w:ascii="Times New Roman" w:hAnsi="Times New Roman" w:cs="Times New Roman"/>
          <w:sz w:val="20"/>
          <w:szCs w:val="20"/>
        </w:rPr>
        <w:t>. First, import/load the source code</w:t>
      </w:r>
      <w:r w:rsidR="00CC7DC6">
        <w:rPr>
          <w:rFonts w:ascii="Times New Roman" w:hAnsi="Times New Roman" w:cs="Times New Roman"/>
          <w:sz w:val="20"/>
          <w:szCs w:val="20"/>
        </w:rPr>
        <w:t>:</w:t>
      </w:r>
    </w:p>
    <w:p w14:paraId="42C319E7" w14:textId="00D898AD" w:rsidR="00E1383B" w:rsidRPr="0014190D" w:rsidRDefault="00E1383B" w:rsidP="00B407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sz w:val="20"/>
          <w:szCs w:val="20"/>
        </w:rPr>
      </w:pPr>
      <w:proofErr w:type="gramStart"/>
      <w:r w:rsidRPr="0014190D">
        <w:rPr>
          <w:rFonts w:asciiTheme="majorHAnsi" w:hAnsiTheme="majorHAnsi" w:cstheme="majorHAnsi"/>
          <w:sz w:val="20"/>
          <w:szCs w:val="20"/>
        </w:rPr>
        <w:t>source(</w:t>
      </w:r>
      <w:proofErr w:type="gramEnd"/>
      <w:r w:rsidR="00B40771" w:rsidRPr="0014190D">
        <w:rPr>
          <w:rFonts w:asciiTheme="majorHAnsi" w:eastAsia="新細明體" w:hAnsiTheme="majorHAnsi" w:cstheme="majorHAnsi"/>
          <w:color w:val="222222"/>
          <w:kern w:val="0"/>
          <w:sz w:val="20"/>
          <w:szCs w:val="20"/>
        </w:rPr>
        <w:t>"</w:t>
      </w:r>
      <w:r w:rsidR="000C59EF" w:rsidRPr="0014190D">
        <w:rPr>
          <w:rFonts w:asciiTheme="majorHAnsi" w:eastAsia="新細明體" w:hAnsiTheme="majorHAnsi" w:cstheme="majorHAnsi"/>
          <w:color w:val="222222"/>
          <w:kern w:val="0"/>
          <w:sz w:val="20"/>
          <w:szCs w:val="20"/>
        </w:rPr>
        <w:t>Source R code</w:t>
      </w:r>
      <w:r w:rsidR="00B40771" w:rsidRPr="0014190D">
        <w:rPr>
          <w:rFonts w:asciiTheme="majorHAnsi" w:eastAsia="新細明體" w:hAnsiTheme="majorHAnsi" w:cstheme="majorHAnsi"/>
          <w:color w:val="222222"/>
          <w:kern w:val="0"/>
          <w:sz w:val="20"/>
          <w:szCs w:val="20"/>
        </w:rPr>
        <w:t>.txt"</w:t>
      </w:r>
      <w:r w:rsidR="00B40771" w:rsidRPr="0014190D">
        <w:rPr>
          <w:rFonts w:asciiTheme="majorHAnsi" w:hAnsiTheme="majorHAnsi" w:cstheme="majorHAnsi"/>
          <w:sz w:val="20"/>
          <w:szCs w:val="20"/>
        </w:rPr>
        <w:t>)</w:t>
      </w:r>
    </w:p>
    <w:p w14:paraId="1A629420" w14:textId="0E9ACC72" w:rsidR="001914B9" w:rsidRDefault="001914B9" w:rsidP="00AF0531">
      <w:pPr>
        <w:rPr>
          <w:rFonts w:ascii="Times New Roman" w:hAnsi="Times New Roman" w:cs="Times New Roman"/>
          <w:kern w:val="0"/>
          <w:sz w:val="20"/>
          <w:szCs w:val="20"/>
        </w:rPr>
      </w:pPr>
    </w:p>
    <w:p w14:paraId="1B0426E6" w14:textId="02E68935" w:rsidR="005D462F" w:rsidRPr="004C5D21" w:rsidRDefault="005D462F" w:rsidP="005D462F">
      <w:pPr>
        <w:pStyle w:val="a4"/>
        <w:numPr>
          <w:ilvl w:val="0"/>
          <w:numId w:val="9"/>
        </w:numPr>
        <w:ind w:leftChars="0"/>
        <w:rPr>
          <w:rFonts w:ascii="Times New Roman" w:hAnsi="Times New Roman" w:cs="Times New Roman"/>
          <w:b/>
          <w:color w:val="C00000"/>
          <w:sz w:val="20"/>
          <w:szCs w:val="20"/>
        </w:rPr>
      </w:pPr>
      <w:r w:rsidRPr="004C5D21">
        <w:rPr>
          <w:rFonts w:ascii="Times New Roman" w:hAnsi="Times New Roman" w:cs="Times New Roman" w:hint="eastAsia"/>
          <w:b/>
          <w:color w:val="C00000"/>
          <w:sz w:val="20"/>
          <w:szCs w:val="20"/>
        </w:rPr>
        <w:t>F</w:t>
      </w:r>
      <w:r w:rsidRPr="004C5D21">
        <w:rPr>
          <w:rFonts w:ascii="Times New Roman" w:hAnsi="Times New Roman" w:cs="Times New Roman"/>
          <w:b/>
          <w:color w:val="C00000"/>
          <w:sz w:val="20"/>
          <w:szCs w:val="20"/>
        </w:rPr>
        <w:t>igure</w:t>
      </w:r>
      <w:r w:rsidR="008A19BA" w:rsidRPr="004C5D21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 </w:t>
      </w:r>
      <w:r w:rsidR="00CA516D">
        <w:rPr>
          <w:rFonts w:ascii="Times New Roman" w:hAnsi="Times New Roman" w:cs="Times New Roman"/>
          <w:b/>
          <w:color w:val="C00000"/>
          <w:sz w:val="20"/>
          <w:szCs w:val="20"/>
        </w:rPr>
        <w:t>2</w:t>
      </w:r>
      <w:r w:rsidR="00FB5692">
        <w:rPr>
          <w:rFonts w:ascii="Times New Roman" w:hAnsi="Times New Roman" w:cs="Times New Roman"/>
          <w:b/>
          <w:color w:val="C00000"/>
          <w:sz w:val="20"/>
          <w:szCs w:val="20"/>
        </w:rPr>
        <w:t>:</w:t>
      </w:r>
      <w:r w:rsidR="001B6441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 </w:t>
      </w:r>
      <w:r w:rsidR="002A47C6" w:rsidRPr="002A47C6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The patterns of within-plot </w:t>
      </w:r>
      <w:proofErr w:type="spellStart"/>
      <w:r w:rsidR="002A47C6" w:rsidRPr="002A47C6">
        <w:rPr>
          <w:rFonts w:ascii="Times New Roman" w:hAnsi="Times New Roman" w:cs="Times New Roman"/>
          <w:b/>
          <w:color w:val="C00000"/>
          <w:sz w:val="20"/>
          <w:szCs w:val="20"/>
        </w:rPr>
        <w:t>multifunctionality</w:t>
      </w:r>
      <w:proofErr w:type="spellEnd"/>
      <w:r w:rsidR="002A47C6" w:rsidRPr="002A47C6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 measure of order q = 0, 1</w:t>
      </w:r>
      <w:r w:rsidR="002A47C6">
        <w:rPr>
          <w:rFonts w:ascii="Times New Roman" w:hAnsi="Times New Roman" w:cs="Times New Roman"/>
          <w:b/>
          <w:color w:val="C00000"/>
          <w:sz w:val="20"/>
          <w:szCs w:val="20"/>
        </w:rPr>
        <w:t>,</w:t>
      </w:r>
      <w:r w:rsidR="002A47C6" w:rsidRPr="002A47C6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 </w:t>
      </w:r>
      <w:r w:rsidR="002A47C6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2 </w:t>
      </w:r>
      <w:r w:rsidR="002A47C6" w:rsidRPr="002A47C6">
        <w:rPr>
          <w:rFonts w:ascii="Times New Roman" w:hAnsi="Times New Roman" w:cs="Times New Roman"/>
          <w:b/>
          <w:color w:val="C00000"/>
          <w:sz w:val="20"/>
          <w:szCs w:val="20"/>
        </w:rPr>
        <w:t>with respect to tree species diversity</w:t>
      </w:r>
    </w:p>
    <w:p w14:paraId="53CC4294" w14:textId="537AF6B3" w:rsidR="00A07CDD" w:rsidRPr="005D5D37" w:rsidRDefault="002A47C6" w:rsidP="00AE7D71">
      <w:pPr>
        <w:rPr>
          <w:rFonts w:ascii="Times New Roman" w:hAnsi="Times New Roman" w:cs="Times New Roman"/>
          <w:sz w:val="20"/>
          <w:szCs w:val="20"/>
        </w:rPr>
      </w:pPr>
      <w:r w:rsidRPr="003E6B62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Figure 2</w:t>
      </w:r>
      <w:r>
        <w:rPr>
          <w:rFonts w:ascii="Times New Roman" w:hAnsi="Times New Roman" w:cs="Times New Roman"/>
          <w:sz w:val="20"/>
          <w:szCs w:val="20"/>
        </w:rPr>
        <w:t xml:space="preserve"> plots th</w:t>
      </w:r>
      <w:r w:rsidRPr="002A47C6">
        <w:rPr>
          <w:rFonts w:ascii="Times New Roman" w:hAnsi="Times New Roman" w:cs="Times New Roman"/>
          <w:sz w:val="20"/>
          <w:szCs w:val="20"/>
        </w:rPr>
        <w:t xml:space="preserve">e patterns of within-plot </w:t>
      </w:r>
      <w:proofErr w:type="spellStart"/>
      <w:r w:rsidRPr="002A47C6">
        <w:rPr>
          <w:rFonts w:ascii="Times New Roman" w:hAnsi="Times New Roman" w:cs="Times New Roman"/>
          <w:sz w:val="20"/>
          <w:szCs w:val="20"/>
        </w:rPr>
        <w:t>multifunctionality</w:t>
      </w:r>
      <w:proofErr w:type="spellEnd"/>
      <w:r w:rsidRPr="002A47C6">
        <w:rPr>
          <w:rFonts w:ascii="Times New Roman" w:hAnsi="Times New Roman" w:cs="Times New Roman"/>
          <w:sz w:val="20"/>
          <w:szCs w:val="20"/>
        </w:rPr>
        <w:t xml:space="preserve"> measure of order q = 0 (left panels), q = 1 (middle panels), and q = 2 (right panels) with respect to tree species diversity of the same order q based on 26 ecosystem functions collected in a total of 209 plots in six European countries when all functions are assumed to be independent (upper panels</w:t>
      </w:r>
      <w:r w:rsidR="00040D57">
        <w:rPr>
          <w:rFonts w:ascii="Times New Roman" w:hAnsi="Times New Roman" w:cs="Times New Roman"/>
          <w:sz w:val="20"/>
          <w:szCs w:val="20"/>
        </w:rPr>
        <w:t xml:space="preserve"> in Figure 2</w:t>
      </w:r>
      <w:r w:rsidRPr="002A47C6">
        <w:rPr>
          <w:rFonts w:ascii="Times New Roman" w:hAnsi="Times New Roman" w:cs="Times New Roman"/>
          <w:sz w:val="20"/>
          <w:szCs w:val="20"/>
        </w:rPr>
        <w:t>), or when the correlation between any two functions is accounted for (lower panels</w:t>
      </w:r>
      <w:r w:rsidR="00040D57">
        <w:rPr>
          <w:rFonts w:ascii="Times New Roman" w:hAnsi="Times New Roman" w:cs="Times New Roman"/>
          <w:sz w:val="20"/>
          <w:szCs w:val="20"/>
        </w:rPr>
        <w:t xml:space="preserve"> in Figure 2</w:t>
      </w:r>
      <w:r w:rsidRPr="002A47C6">
        <w:rPr>
          <w:rFonts w:ascii="Times New Roman" w:hAnsi="Times New Roman" w:cs="Times New Roman"/>
          <w:sz w:val="20"/>
          <w:szCs w:val="20"/>
        </w:rPr>
        <w:t xml:space="preserve">). </w:t>
      </w:r>
      <w:r w:rsidR="00AE7D71">
        <w:rPr>
          <w:rFonts w:ascii="Times New Roman" w:hAnsi="Times New Roman" w:cs="Times New Roman"/>
          <w:kern w:val="0"/>
          <w:sz w:val="20"/>
          <w:szCs w:val="20"/>
        </w:rPr>
        <w:t>First, r</w:t>
      </w:r>
      <w:r w:rsidR="00AE7D71">
        <w:rPr>
          <w:rFonts w:ascii="Times New Roman" w:hAnsi="Times New Roman" w:cs="Times New Roman"/>
          <w:sz w:val="20"/>
          <w:szCs w:val="20"/>
        </w:rPr>
        <w:t>un the following code to read</w:t>
      </w:r>
      <w:r w:rsidR="00AE7D7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062EB">
        <w:rPr>
          <w:rFonts w:ascii="Times New Roman" w:hAnsi="Times New Roman" w:cs="Times New Roman" w:hint="eastAsia"/>
          <w:sz w:val="20"/>
          <w:szCs w:val="20"/>
        </w:rPr>
        <w:t>e</w:t>
      </w:r>
      <w:r w:rsidR="007062EB">
        <w:rPr>
          <w:rFonts w:ascii="Times New Roman" w:hAnsi="Times New Roman" w:cs="Times New Roman"/>
          <w:sz w:val="20"/>
          <w:szCs w:val="20"/>
        </w:rPr>
        <w:t xml:space="preserve">cosystem </w:t>
      </w:r>
      <w:r w:rsidR="00AE7D71">
        <w:rPr>
          <w:rFonts w:ascii="Times New Roman" w:hAnsi="Times New Roman" w:cs="Times New Roman"/>
          <w:sz w:val="20"/>
          <w:szCs w:val="20"/>
        </w:rPr>
        <w:t>functions data</w:t>
      </w:r>
      <w:r w:rsidR="00040D57">
        <w:rPr>
          <w:rFonts w:ascii="Times New Roman" w:hAnsi="Times New Roman" w:cs="Times New Roman"/>
          <w:sz w:val="20"/>
          <w:szCs w:val="20"/>
        </w:rPr>
        <w:t>,</w:t>
      </w:r>
      <w:r w:rsidR="00AE7D71">
        <w:rPr>
          <w:rFonts w:ascii="Times New Roman" w:hAnsi="Times New Roman" w:cs="Times New Roman"/>
          <w:sz w:val="20"/>
          <w:szCs w:val="20"/>
        </w:rPr>
        <w:t xml:space="preserve"> and basal area data</w:t>
      </w:r>
      <w:r w:rsidR="007062EB">
        <w:rPr>
          <w:rFonts w:ascii="Times New Roman" w:hAnsi="Times New Roman" w:cs="Times New Roman"/>
          <w:sz w:val="20"/>
          <w:szCs w:val="20"/>
        </w:rPr>
        <w:t xml:space="preserve"> (as a proxy of species abundance to compute species diversity)</w:t>
      </w:r>
      <w:r w:rsidR="00AE7D71">
        <w:rPr>
          <w:rFonts w:ascii="Times New Roman" w:hAnsi="Times New Roman" w:cs="Times New Roman"/>
          <w:sz w:val="20"/>
          <w:szCs w:val="20"/>
        </w:rPr>
        <w:t>.</w:t>
      </w:r>
    </w:p>
    <w:p w14:paraId="32991AF8" w14:textId="77777777" w:rsidR="00803B6C" w:rsidRPr="00AE7D71" w:rsidRDefault="00803B6C" w:rsidP="0083211A">
      <w:pPr>
        <w:rPr>
          <w:rFonts w:ascii="Times New Roman" w:hAnsi="Times New Roman" w:cs="Times New Roman"/>
          <w:b/>
          <w:bCs/>
          <w:color w:val="C00000"/>
          <w:kern w:val="0"/>
          <w:sz w:val="20"/>
          <w:szCs w:val="20"/>
        </w:rPr>
      </w:pPr>
    </w:p>
    <w:p w14:paraId="4B2CDDE8" w14:textId="3A8ED6D4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read.csv("</w:t>
      </w:r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.csv")</w:t>
      </w:r>
    </w:p>
    <w:p w14:paraId="1349E566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14F244E9" w14:textId="1AB56ADD" w:rsidR="00AE7D71" w:rsidRPr="00AE7D71" w:rsidRDefault="005E3257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6000" w:hangingChars="3000" w:hanging="60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read.csv(</w:t>
      </w:r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  <w:r>
        <w:rPr>
          <w:rFonts w:asciiTheme="majorHAnsi" w:hAnsiTheme="majorHAnsi" w:cstheme="majorHAnsi"/>
          <w:kern w:val="0"/>
          <w:sz w:val="20"/>
          <w:szCs w:val="20"/>
        </w:rPr>
        <w:t>Forest_</w:t>
      </w:r>
      <w:bookmarkStart w:id="0" w:name="_GoBack"/>
      <w:r>
        <w:rPr>
          <w:rFonts w:asciiTheme="majorHAnsi" w:hAnsiTheme="majorHAnsi" w:cstheme="majorHAnsi"/>
          <w:kern w:val="0"/>
          <w:sz w:val="20"/>
          <w:szCs w:val="20"/>
        </w:rPr>
        <w:t>biodiversity</w:t>
      </w:r>
      <w:bookmarkEnd w:id="0"/>
      <w:r>
        <w:rPr>
          <w:rFonts w:asciiTheme="majorHAnsi" w:hAnsiTheme="majorHAnsi" w:cstheme="majorHAnsi"/>
          <w:kern w:val="0"/>
          <w:sz w:val="20"/>
          <w:szCs w:val="20"/>
        </w:rPr>
        <w:t>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.csv", 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'"')[,c('block', 'plot', '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full_species_original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', 'X.6')]</w:t>
      </w:r>
    </w:p>
    <w:p w14:paraId="2D4A63BB" w14:textId="0C0FFBD4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lname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4] =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</w:p>
    <w:p w14:paraId="19E0C28B" w14:textId="24CE2761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block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unlist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strsplit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block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, split = " "))</w:t>
      </w:r>
    </w:p>
    <w:p w14:paraId="5E941E85" w14:textId="3A5CCF17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basal_are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as.numeric</w:t>
      </w:r>
      <w:proofErr w:type="spellEnd"/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basal_are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7363ADDA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0CF511CB" w14:textId="77777777" w:rsidR="008F58BA" w:rsidRPr="008F58BA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8F58BA">
        <w:rPr>
          <w:rFonts w:asciiTheme="majorHAnsi" w:hAnsiTheme="majorHAnsi" w:cstheme="majorHAnsi"/>
          <w:kern w:val="0"/>
          <w:sz w:val="20"/>
          <w:szCs w:val="20"/>
        </w:rPr>
        <w:lastRenderedPageBreak/>
        <w:t>Forest_biodiversity_data[which(is.na(Forest_biodiversity_data$basal_area</w:t>
      </w:r>
      <w:proofErr w:type="gramStart"/>
      <w:r w:rsidRPr="008F58BA">
        <w:rPr>
          <w:rFonts w:asciiTheme="majorHAnsi" w:hAnsiTheme="majorHAnsi" w:cstheme="majorHAnsi"/>
          <w:kern w:val="0"/>
          <w:sz w:val="20"/>
          <w:szCs w:val="20"/>
        </w:rPr>
        <w:t>))[</w:t>
      </w:r>
      <w:proofErr w:type="gramEnd"/>
      <w:r w:rsidRPr="008F58BA">
        <w:rPr>
          <w:rFonts w:asciiTheme="majorHAnsi" w:hAnsiTheme="majorHAnsi" w:cstheme="majorHAnsi"/>
          <w:kern w:val="0"/>
          <w:sz w:val="20"/>
          <w:szCs w:val="20"/>
        </w:rPr>
        <w:t>1], '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'] =</w:t>
      </w:r>
    </w:p>
    <w:p w14:paraId="30B85464" w14:textId="77777777" w:rsidR="008F58BA" w:rsidRPr="008F58BA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800" w:hangingChars="400" w:hanging="800"/>
        <w:rPr>
          <w:rFonts w:asciiTheme="majorHAnsi" w:hAnsiTheme="majorHAnsi" w:cstheme="majorHAnsi"/>
          <w:kern w:val="0"/>
          <w:sz w:val="20"/>
          <w:szCs w:val="20"/>
        </w:rPr>
      </w:pPr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8F58BA">
        <w:rPr>
          <w:rFonts w:asciiTheme="majorHAnsi" w:hAnsiTheme="majorHAnsi" w:cstheme="majorHAnsi"/>
          <w:kern w:val="0"/>
          <w:sz w:val="20"/>
          <w:szCs w:val="20"/>
        </w:rPr>
        <w:t>mean(</w:t>
      </w:r>
      <w:proofErr w:type="spellStart"/>
      <w:proofErr w:type="gramEnd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$block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== "Germany" &amp; 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$full_species_original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Quercus.robur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"], na.rm = T)</w:t>
      </w:r>
    </w:p>
    <w:p w14:paraId="2A8A4A49" w14:textId="77777777" w:rsidR="008F58BA" w:rsidRPr="008F58BA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165090B6" w14:textId="77777777" w:rsidR="008F58BA" w:rsidRPr="008F58BA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[which(is.na(Forest_biodiversity_data$basal_area)), '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'] =</w:t>
      </w:r>
    </w:p>
    <w:p w14:paraId="6284F8AF" w14:textId="52899266" w:rsidR="00AE7D71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00" w:hangingChars="150" w:hanging="300"/>
        <w:rPr>
          <w:rFonts w:asciiTheme="majorHAnsi" w:hAnsiTheme="majorHAnsi" w:cstheme="majorHAnsi"/>
          <w:kern w:val="0"/>
          <w:sz w:val="20"/>
          <w:szCs w:val="20"/>
        </w:rPr>
      </w:pPr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8F58BA">
        <w:rPr>
          <w:rFonts w:asciiTheme="majorHAnsi" w:hAnsiTheme="majorHAnsi" w:cstheme="majorHAnsi"/>
          <w:kern w:val="0"/>
          <w:sz w:val="20"/>
          <w:szCs w:val="20"/>
        </w:rPr>
        <w:t>mean(</w:t>
      </w:r>
      <w:proofErr w:type="spellStart"/>
      <w:proofErr w:type="gramEnd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$block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== "Germany" &amp; 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Forest_biodiversity_data$full_species_original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Acer.pseudoplatanus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8F58BA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8F58BA">
        <w:rPr>
          <w:rFonts w:asciiTheme="majorHAnsi" w:hAnsiTheme="majorHAnsi" w:cstheme="majorHAnsi"/>
          <w:kern w:val="0"/>
          <w:sz w:val="20"/>
          <w:szCs w:val="20"/>
        </w:rPr>
        <w:t>"], na.rm = T)</w:t>
      </w:r>
    </w:p>
    <w:p w14:paraId="02C22CBF" w14:textId="77777777" w:rsidR="008F58BA" w:rsidRPr="00AE7D71" w:rsidRDefault="008F58BA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24534B5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for (x in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FIN02", "FIN03", "FIN04", "FIN07", "FIN08", "FIN12", </w:t>
      </w:r>
    </w:p>
    <w:p w14:paraId="5403C324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"FIN13", "FIN15", "FIN20", "FIN24", "FIN25", "FIN26", "FIN28")) {</w:t>
      </w:r>
    </w:p>
    <w:p w14:paraId="64C6BDD0" w14:textId="3F037C3C" w:rsidR="00AE7D71" w:rsidRPr="00AE7D71" w:rsidRDefault="00AE7D71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800" w:hangingChars="400" w:hanging="8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proofErr w:type="gramEnd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x &amp;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etula.pendul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] =</w:t>
      </w:r>
    </w:p>
    <w:p w14:paraId="6AEAB3E9" w14:textId="4EDA6216" w:rsidR="00117E96" w:rsidRDefault="00AE7D71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00" w:hangingChars="350" w:hanging="7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r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="008F58BA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sum(</w:t>
      </w:r>
      <w:proofErr w:type="spellStart"/>
      <w:proofErr w:type="gramEnd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x &amp;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in% c(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etula.pendul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etula.pubescen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), </w:t>
      </w:r>
    </w:p>
    <w:p w14:paraId="376CB7FE" w14:textId="7B7C6D49" w:rsidR="00AE7D71" w:rsidRPr="00AE7D71" w:rsidRDefault="00AE7D71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350" w:firstLine="47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])</w:t>
      </w:r>
    </w:p>
    <w:p w14:paraId="41136361" w14:textId="1C6DB57D" w:rsidR="00117E96" w:rsidRDefault="00AE7D71" w:rsidP="00117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-which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x &amp; </w:t>
      </w:r>
    </w:p>
    <w:p w14:paraId="5BF978C0" w14:textId="2CCE0C05" w:rsidR="00AE7D71" w:rsidRPr="00AE7D71" w:rsidRDefault="005E3257" w:rsidP="00117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150" w:firstLine="23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Betula.pubescens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),]</w:t>
      </w:r>
    </w:p>
    <w:p w14:paraId="1305D106" w14:textId="34CC6551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}</w:t>
      </w:r>
    </w:p>
    <w:p w14:paraId="61308262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1D06D414" w14:textId="40E40957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proofErr w:type="gramEnd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GER05" &amp; 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Quercus.petrae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] =</w:t>
      </w:r>
    </w:p>
    <w:p w14:paraId="2A02BB04" w14:textId="6CE4AF41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600" w:hangingChars="300" w:hanging="6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sum(</w:t>
      </w:r>
      <w:proofErr w:type="spellStart"/>
      <w:proofErr w:type="gramEnd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GER05" &amp;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in% c(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uercus.petra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uercus.robu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),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])</w:t>
      </w:r>
    </w:p>
    <w:p w14:paraId="45CD415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075C078" w14:textId="77777777" w:rsidR="008F58BA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800" w:hangingChars="1400" w:hanging="28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-which(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GER05" </w:t>
      </w:r>
    </w:p>
    <w:p w14:paraId="6E4FE1D2" w14:textId="2D999CF7" w:rsidR="00AE7D71" w:rsidRPr="00AE7D71" w:rsidRDefault="00AE7D71" w:rsidP="008F5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300" w:firstLine="26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&amp;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$full_species_origin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=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uercus.robu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),]</w:t>
      </w:r>
    </w:p>
    <w:p w14:paraId="099718DF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04A1E5ED" w14:textId="417C98E6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700" w:hangingChars="1850" w:hanging="3700"/>
        <w:rPr>
          <w:rFonts w:asciiTheme="majorHAnsi" w:hAnsiTheme="majorHAnsi" w:cstheme="majorHAnsi"/>
          <w:kern w:val="0"/>
          <w:sz w:val="20"/>
          <w:szCs w:val="20"/>
        </w:rPr>
      </w:pPr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</w:t>
      </w:r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original[</w:t>
      </w:r>
      <w:proofErr w:type="gramEnd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original =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Betula.pubescens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] 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Betula.pendul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</w:p>
    <w:p w14:paraId="64B03CE1" w14:textId="50DB1E9D" w:rsidR="001A07D7" w:rsidRPr="00FA0C19" w:rsidRDefault="005E3257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700" w:hangingChars="1850" w:hanging="3700"/>
        <w:rPr>
          <w:rFonts w:asciiTheme="majorHAnsi" w:hAnsiTheme="majorHAnsi" w:cstheme="majorHAnsi"/>
          <w:kern w:val="0"/>
          <w:sz w:val="20"/>
          <w:szCs w:val="20"/>
        </w:rPr>
      </w:pPr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</w:t>
      </w:r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original[</w:t>
      </w:r>
      <w:proofErr w:type="gramEnd"/>
      <w:r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$full_species_original =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Quercus.robur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] = "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Quercus.petraea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</w:p>
    <w:p w14:paraId="0169DFCF" w14:textId="28FAECED" w:rsidR="00FA0C19" w:rsidRDefault="00FA0C19" w:rsidP="00FA0C19">
      <w:pPr>
        <w:rPr>
          <w:rFonts w:ascii="Times New Roman" w:hAnsi="Times New Roman" w:cs="Times New Roman"/>
          <w:b/>
          <w:bCs/>
          <w:color w:val="FF0000"/>
          <w:kern w:val="0"/>
          <w:sz w:val="20"/>
          <w:szCs w:val="20"/>
        </w:rPr>
      </w:pPr>
    </w:p>
    <w:p w14:paraId="3D6014C4" w14:textId="21F1EBE8" w:rsidR="00FA0C19" w:rsidRDefault="00FA0C19" w:rsidP="00FA0C19">
      <w:pPr>
        <w:rPr>
          <w:rFonts w:ascii="Times New Roman" w:eastAsia="細明體" w:hAnsi="Times New Roman" w:cs="Times New Roman"/>
          <w:kern w:val="0"/>
          <w:sz w:val="20"/>
          <w:szCs w:val="20"/>
        </w:rPr>
      </w:pPr>
      <w:r w:rsidRPr="00FA0C19">
        <w:rPr>
          <w:rFonts w:ascii="Times New Roman" w:eastAsia="細明體" w:hAnsi="Times New Roman" w:cs="Times New Roman" w:hint="eastAsia"/>
          <w:kern w:val="0"/>
          <w:sz w:val="20"/>
          <w:szCs w:val="20"/>
        </w:rPr>
        <w:t xml:space="preserve">Second, </w:t>
      </w:r>
      <w:r>
        <w:rPr>
          <w:rFonts w:ascii="Times New Roman" w:eastAsia="細明體" w:hAnsi="Times New Roman" w:cs="Times New Roman"/>
          <w:kern w:val="0"/>
          <w:sz w:val="20"/>
          <w:szCs w:val="20"/>
        </w:rPr>
        <w:t>use function ‘</w:t>
      </w:r>
      <w:proofErr w:type="spellStart"/>
      <w:proofErr w:type="gramStart"/>
      <w:r w:rsidR="005E3257">
        <w:rPr>
          <w:rFonts w:asciiTheme="majorHAnsi" w:hAnsiTheme="majorHAnsi" w:cstheme="majorHAnsi"/>
          <w:color w:val="0070C0"/>
          <w:kern w:val="0"/>
          <w:sz w:val="20"/>
          <w:szCs w:val="20"/>
        </w:rPr>
        <w:t>function.normalization</w:t>
      </w:r>
      <w:proofErr w:type="spellEnd"/>
      <w:proofErr w:type="gramEnd"/>
      <w:r w:rsidR="00140FF6" w:rsidRPr="00140FF6">
        <w:rPr>
          <w:rFonts w:ascii="Times New Roman" w:eastAsia="細明體" w:hAnsi="Times New Roman" w:cs="Times New Roman"/>
          <w:kern w:val="0"/>
          <w:sz w:val="20"/>
          <w:szCs w:val="20"/>
        </w:rPr>
        <w:t>’</w:t>
      </w:r>
      <w:r w:rsidRPr="00140FF6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 (provided in the source code) to </w:t>
      </w:r>
      <w:r w:rsidR="007062EB">
        <w:rPr>
          <w:rFonts w:ascii="Times New Roman" w:eastAsia="細明體" w:hAnsi="Times New Roman" w:cs="Times New Roman"/>
          <w:kern w:val="0"/>
          <w:sz w:val="20"/>
          <w:szCs w:val="20"/>
        </w:rPr>
        <w:t>transform the raw function data (</w:t>
      </w:r>
      <w:r w:rsidR="007062EB"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7062EB">
        <w:rPr>
          <w:rFonts w:ascii="Times New Roman" w:hAnsi="Times New Roman" w:cs="Times New Roman"/>
          <w:sz w:val="20"/>
          <w:szCs w:val="20"/>
        </w:rPr>
        <w:t>’</w:t>
      </w:r>
      <w:r w:rsidR="007062EB">
        <w:rPr>
          <w:rFonts w:asciiTheme="majorHAnsi" w:hAnsiTheme="majorHAnsi" w:cstheme="majorHAnsi"/>
          <w:sz w:val="20"/>
          <w:szCs w:val="20"/>
        </w:rPr>
        <w:t xml:space="preserve">) </w:t>
      </w:r>
      <w:r w:rsidR="007062EB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to [0, 1] </w:t>
      </w:r>
      <w:r w:rsidR="00140FF6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within each country. Then, </w:t>
      </w:r>
      <w:r w:rsidR="00040D57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the </w:t>
      </w:r>
      <w:r w:rsidR="00140FF6">
        <w:rPr>
          <w:rFonts w:ascii="Times New Roman" w:eastAsia="細明體" w:hAnsi="Times New Roman" w:cs="Times New Roman"/>
          <w:kern w:val="0"/>
          <w:sz w:val="20"/>
          <w:szCs w:val="20"/>
        </w:rPr>
        <w:t>correlation</w:t>
      </w:r>
      <w:r w:rsidR="00646B6B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 </w:t>
      </w:r>
      <w:r w:rsidR="00040D57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and distance </w:t>
      </w:r>
      <w:r w:rsidR="00646B6B">
        <w:rPr>
          <w:rFonts w:ascii="Times New Roman" w:eastAsia="細明體" w:hAnsi="Times New Roman" w:cs="Times New Roman"/>
          <w:kern w:val="0"/>
          <w:sz w:val="20"/>
          <w:szCs w:val="20"/>
        </w:rPr>
        <w:t>of</w:t>
      </w:r>
      <w:r w:rsidR="00040D57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 any two functions are obtained </w:t>
      </w:r>
      <w:r w:rsidR="007062EB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based on the </w:t>
      </w:r>
      <w:r w:rsidR="00930798">
        <w:rPr>
          <w:rFonts w:ascii="Times New Roman" w:eastAsia="細明體" w:hAnsi="Times New Roman" w:cs="Times New Roman"/>
          <w:kern w:val="0"/>
          <w:sz w:val="20"/>
          <w:szCs w:val="20"/>
        </w:rPr>
        <w:t>transformation</w:t>
      </w:r>
      <w:r w:rsidR="00140FF6">
        <w:rPr>
          <w:rFonts w:ascii="Times New Roman" w:eastAsia="細明體" w:hAnsi="Times New Roman" w:cs="Times New Roman"/>
          <w:kern w:val="0"/>
          <w:sz w:val="20"/>
          <w:szCs w:val="20"/>
        </w:rPr>
        <w:t xml:space="preserve"> </w:t>
      </w:r>
      <w:r w:rsidR="00930798" w:rsidRPr="00310384">
        <w:rPr>
          <w:rFonts w:ascii="Times New Roman" w:eastAsia="標楷體" w:hAnsi="Times New Roman" w:cs="Times New Roman"/>
          <w:noProof/>
          <w:color w:val="3333FF"/>
          <w:position w:val="-18"/>
        </w:rPr>
        <w:object w:dxaOrig="1300" w:dyaOrig="520" w14:anchorId="2DEBC0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6.5pt" o:ole="">
            <v:imagedata r:id="rId9" o:title=""/>
          </v:shape>
          <o:OLEObject Type="Embed" ProgID="Equation.DSMT4" ShapeID="_x0000_i1025" DrawAspect="Content" ObjectID="_1760120417" r:id="rId10"/>
        </w:object>
      </w:r>
      <w:r w:rsidR="00140FF6">
        <w:rPr>
          <w:rFonts w:ascii="Times New Roman" w:eastAsia="細明體" w:hAnsi="Times New Roman" w:cs="Times New Roman"/>
          <w:kern w:val="0"/>
          <w:sz w:val="20"/>
          <w:szCs w:val="20"/>
        </w:rPr>
        <w:t>.</w:t>
      </w:r>
    </w:p>
    <w:p w14:paraId="741CA087" w14:textId="77777777" w:rsidR="00040D57" w:rsidRPr="00FA0C19" w:rsidRDefault="00040D57" w:rsidP="00FA0C19">
      <w:pPr>
        <w:rPr>
          <w:rFonts w:ascii="Times New Roman" w:eastAsia="細明體" w:hAnsi="Times New Roman" w:cs="Times New Roman"/>
          <w:kern w:val="0"/>
          <w:sz w:val="20"/>
          <w:szCs w:val="20"/>
        </w:rPr>
      </w:pPr>
    </w:p>
    <w:p w14:paraId="58EC0032" w14:textId="40D031DC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lastRenderedPageBreak/>
        <w:t xml:space="preserve">variables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lname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raw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-(1:5)]</w:t>
      </w:r>
    </w:p>
    <w:p w14:paraId="70D05ED2" w14:textId="77777777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04D28445" w14:textId="7D2593B9" w:rsidR="00FA0C19" w:rsidRPr="00AE7D71" w:rsidRDefault="005E3257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FA0C19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Theme="majorHAnsi" w:hAnsiTheme="majorHAnsi" w:cstheme="majorHAnsi"/>
          <w:kern w:val="0"/>
          <w:sz w:val="20"/>
          <w:szCs w:val="20"/>
        </w:rPr>
        <w:t>function.normalization</w:t>
      </w:r>
      <w:proofErr w:type="spellEnd"/>
      <w:proofErr w:type="gramEnd"/>
      <w:r w:rsidR="00FA0C19"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FA0C19"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1B2906C9" w14:textId="77777777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&lt;- paste0(variables,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".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")</w:t>
      </w:r>
    </w:p>
    <w:p w14:paraId="0FF61DF2" w14:textId="77777777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6FE786FB" w14:textId="64A69F6C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correlation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]</w:t>
      </w:r>
    </w:p>
    <w:p w14:paraId="2032429F" w14:textId="77777777" w:rsidR="00FA0C19" w:rsidRPr="00AE7D71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correlation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correlation)</w:t>
      </w:r>
    </w:p>
    <w:p w14:paraId="433295EB" w14:textId="77777777" w:rsidR="00FA0C19" w:rsidRPr="0014190D" w:rsidRDefault="00FA0C19" w:rsidP="00FA0C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sqr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1 - abs(correlation))</w:t>
      </w:r>
    </w:p>
    <w:p w14:paraId="69A27AA0" w14:textId="77777777" w:rsidR="00FA0C19" w:rsidRPr="00FA0C19" w:rsidRDefault="00FA0C19" w:rsidP="00741A46">
      <w:pPr>
        <w:pStyle w:val="HTML"/>
        <w:rPr>
          <w:rFonts w:ascii="Times New Roman" w:hAnsi="Times New Roman" w:cs="Times New Roman"/>
          <w:sz w:val="20"/>
          <w:szCs w:val="20"/>
        </w:rPr>
      </w:pPr>
    </w:p>
    <w:p w14:paraId="677E8DAC" w14:textId="4D31AAB1" w:rsidR="00747E50" w:rsidRPr="00747E50" w:rsidRDefault="00A07C58" w:rsidP="007C5C41">
      <w:pPr>
        <w:pStyle w:val="HTML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o plot </w:t>
      </w:r>
      <w:r w:rsidR="0005499C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Fi</w:t>
      </w:r>
      <w:r w:rsidRPr="003E6B62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 xml:space="preserve">gure </w:t>
      </w:r>
      <w:r w:rsidR="00CA516D" w:rsidRPr="003E6B62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2</w:t>
      </w:r>
      <w:r w:rsidRPr="00335221">
        <w:rPr>
          <w:rFonts w:ascii="Times New Roman" w:hAnsi="Times New Roman" w:cs="Times New Roman"/>
          <w:sz w:val="20"/>
          <w:szCs w:val="20"/>
        </w:rPr>
        <w:t xml:space="preserve">, the </w:t>
      </w:r>
      <w:r w:rsidR="007062EB">
        <w:rPr>
          <w:rFonts w:ascii="Times New Roman" w:hAnsi="Times New Roman" w:cs="Times New Roman"/>
          <w:sz w:val="20"/>
          <w:szCs w:val="20"/>
        </w:rPr>
        <w:t xml:space="preserve">two </w:t>
      </w:r>
      <w:r w:rsidRPr="00335221">
        <w:rPr>
          <w:rFonts w:ascii="Times New Roman" w:hAnsi="Times New Roman" w:cs="Times New Roman"/>
          <w:sz w:val="20"/>
          <w:szCs w:val="20"/>
        </w:rPr>
        <w:t>function</w:t>
      </w:r>
      <w:r w:rsidR="00140FF6">
        <w:rPr>
          <w:rFonts w:ascii="Times New Roman" w:hAnsi="Times New Roman" w:cs="Times New Roman"/>
          <w:sz w:val="20"/>
          <w:szCs w:val="20"/>
        </w:rPr>
        <w:t>s</w:t>
      </w:r>
      <w:r w:rsidRPr="00335221">
        <w:rPr>
          <w:rFonts w:ascii="Times New Roman" w:hAnsi="Times New Roman" w:cs="Times New Roman"/>
          <w:sz w:val="20"/>
          <w:szCs w:val="20"/>
        </w:rPr>
        <w:t xml:space="preserve"> </w:t>
      </w:r>
      <w:r w:rsidR="00335221">
        <w:rPr>
          <w:rFonts w:ascii="Times New Roman" w:hAnsi="Times New Roman" w:cs="Times New Roman"/>
          <w:sz w:val="20"/>
          <w:szCs w:val="20"/>
        </w:rPr>
        <w:t>‘</w:t>
      </w:r>
      <w:proofErr w:type="spellStart"/>
      <w:proofErr w:type="gramStart"/>
      <w:r w:rsidR="00140FF6">
        <w:rPr>
          <w:rFonts w:asciiTheme="majorHAnsi" w:hAnsiTheme="majorHAnsi" w:cstheme="majorHAnsi"/>
          <w:color w:val="0000FF"/>
          <w:sz w:val="20"/>
          <w:szCs w:val="20"/>
        </w:rPr>
        <w:t>MF.uncor</w:t>
      </w:r>
      <w:proofErr w:type="spellEnd"/>
      <w:proofErr w:type="gramEnd"/>
      <w:r w:rsidR="00335221">
        <w:rPr>
          <w:rFonts w:ascii="Times New Roman" w:hAnsi="Times New Roman" w:cs="Times New Roman"/>
          <w:sz w:val="20"/>
          <w:szCs w:val="20"/>
        </w:rPr>
        <w:t>’</w:t>
      </w:r>
      <w:r w:rsidR="00140FF6">
        <w:rPr>
          <w:rFonts w:ascii="Times New Roman" w:hAnsi="Times New Roman" w:cs="Times New Roman"/>
          <w:sz w:val="20"/>
          <w:szCs w:val="20"/>
        </w:rPr>
        <w:t>, ‘</w:t>
      </w:r>
      <w:proofErr w:type="spellStart"/>
      <w:r w:rsidR="00140FF6">
        <w:rPr>
          <w:rFonts w:asciiTheme="majorHAnsi" w:hAnsiTheme="majorHAnsi" w:cstheme="majorHAnsi"/>
          <w:color w:val="0000FF"/>
          <w:sz w:val="20"/>
          <w:szCs w:val="20"/>
        </w:rPr>
        <w:t>MF.cor</w:t>
      </w:r>
      <w:proofErr w:type="spellEnd"/>
      <w:r w:rsidR="00140FF6">
        <w:rPr>
          <w:rFonts w:ascii="Times New Roman" w:hAnsi="Times New Roman" w:cs="Times New Roman"/>
          <w:sz w:val="20"/>
          <w:szCs w:val="20"/>
        </w:rPr>
        <w:t>’</w:t>
      </w:r>
      <w:r w:rsidR="00335221">
        <w:rPr>
          <w:rFonts w:ascii="Times New Roman" w:hAnsi="Times New Roman" w:cs="Times New Roman"/>
          <w:sz w:val="20"/>
          <w:szCs w:val="20"/>
        </w:rPr>
        <w:t xml:space="preserve"> (provided in the source code)</w:t>
      </w:r>
      <w:r w:rsidR="00F71083">
        <w:rPr>
          <w:rFonts w:ascii="Times New Roman" w:hAnsi="Times New Roman" w:cs="Times New Roman"/>
          <w:sz w:val="20"/>
          <w:szCs w:val="20"/>
        </w:rPr>
        <w:t xml:space="preserve"> </w:t>
      </w:r>
      <w:r w:rsidR="00AD03F0">
        <w:rPr>
          <w:rFonts w:ascii="Times New Roman" w:hAnsi="Times New Roman" w:cs="Times New Roman"/>
          <w:sz w:val="20"/>
          <w:szCs w:val="20"/>
        </w:rPr>
        <w:t xml:space="preserve">are first used </w:t>
      </w:r>
      <w:r w:rsidR="00F71083">
        <w:rPr>
          <w:rFonts w:ascii="Times New Roman" w:hAnsi="Times New Roman" w:cs="Times New Roman"/>
          <w:sz w:val="20"/>
          <w:szCs w:val="20"/>
        </w:rPr>
        <w:t xml:space="preserve">to </w:t>
      </w:r>
      <w:r w:rsidR="00140FF6">
        <w:rPr>
          <w:rFonts w:ascii="Times New Roman" w:hAnsi="Times New Roman" w:cs="Times New Roman"/>
          <w:sz w:val="20"/>
          <w:szCs w:val="20"/>
        </w:rPr>
        <w:t xml:space="preserve">compute </w:t>
      </w:r>
      <w:proofErr w:type="spellStart"/>
      <w:r w:rsidR="00140FF6">
        <w:rPr>
          <w:rFonts w:ascii="Times New Roman" w:hAnsi="Times New Roman" w:cs="Times New Roman"/>
          <w:sz w:val="20"/>
          <w:szCs w:val="20"/>
        </w:rPr>
        <w:t>multifunctionality</w:t>
      </w:r>
      <w:proofErr w:type="spellEnd"/>
      <w:r w:rsidR="00646B6B">
        <w:rPr>
          <w:rFonts w:ascii="Times New Roman" w:hAnsi="Times New Roman" w:cs="Times New Roman"/>
          <w:sz w:val="20"/>
          <w:szCs w:val="20"/>
        </w:rPr>
        <w:t xml:space="preserve"> of order </w:t>
      </w:r>
      <w:r w:rsidR="00646B6B" w:rsidRPr="00646B6B">
        <w:rPr>
          <w:rFonts w:ascii="Times New Roman" w:hAnsi="Times New Roman" w:cs="Times New Roman"/>
          <w:i/>
          <w:sz w:val="20"/>
          <w:szCs w:val="20"/>
        </w:rPr>
        <w:t>q</w:t>
      </w:r>
      <w:r w:rsidR="00646B6B">
        <w:rPr>
          <w:rFonts w:ascii="Times New Roman" w:hAnsi="Times New Roman" w:cs="Times New Roman"/>
          <w:sz w:val="20"/>
          <w:szCs w:val="20"/>
        </w:rPr>
        <w:t xml:space="preserve"> = 0, 1, 2</w:t>
      </w:r>
      <w:r w:rsidR="00140FF6">
        <w:rPr>
          <w:rFonts w:ascii="Times New Roman" w:hAnsi="Times New Roman" w:cs="Times New Roman"/>
          <w:sz w:val="20"/>
          <w:szCs w:val="20"/>
        </w:rPr>
        <w:t xml:space="preserve"> </w:t>
      </w:r>
      <w:r w:rsidR="00646B6B">
        <w:rPr>
          <w:rFonts w:ascii="Times New Roman" w:hAnsi="Times New Roman" w:cs="Times New Roman"/>
          <w:sz w:val="20"/>
          <w:szCs w:val="20"/>
        </w:rPr>
        <w:t xml:space="preserve">when the correlation between any two functions is </w:t>
      </w:r>
      <w:r w:rsidR="00040D57">
        <w:rPr>
          <w:rFonts w:ascii="Times New Roman" w:hAnsi="Times New Roman" w:cs="Times New Roman"/>
          <w:sz w:val="20"/>
          <w:szCs w:val="20"/>
        </w:rPr>
        <w:t xml:space="preserve">corrected </w:t>
      </w:r>
      <w:r w:rsidR="00646B6B">
        <w:rPr>
          <w:rFonts w:ascii="Times New Roman" w:hAnsi="Times New Roman" w:cs="Times New Roman"/>
          <w:sz w:val="20"/>
          <w:szCs w:val="20"/>
        </w:rPr>
        <w:t>for</w:t>
      </w:r>
      <w:r w:rsidR="003E6B62">
        <w:rPr>
          <w:rFonts w:ascii="Times New Roman" w:hAnsi="Times New Roman" w:cs="Times New Roman"/>
          <w:sz w:val="20"/>
          <w:szCs w:val="20"/>
        </w:rPr>
        <w:t xml:space="preserve"> (function ‘</w:t>
      </w:r>
      <w:proofErr w:type="spellStart"/>
      <w:r w:rsidR="003E6B62">
        <w:rPr>
          <w:rFonts w:asciiTheme="majorHAnsi" w:hAnsiTheme="majorHAnsi" w:cstheme="majorHAnsi"/>
          <w:color w:val="0000FF"/>
          <w:sz w:val="20"/>
          <w:szCs w:val="20"/>
        </w:rPr>
        <w:t>MF.cor</w:t>
      </w:r>
      <w:proofErr w:type="spellEnd"/>
      <w:r w:rsidR="003E6B62">
        <w:rPr>
          <w:rFonts w:ascii="Times New Roman" w:hAnsi="Times New Roman" w:cs="Times New Roman"/>
          <w:sz w:val="20"/>
          <w:szCs w:val="20"/>
        </w:rPr>
        <w:t>’)</w:t>
      </w:r>
      <w:r w:rsidR="00646B6B">
        <w:rPr>
          <w:rFonts w:ascii="Times New Roman" w:hAnsi="Times New Roman" w:cs="Times New Roman"/>
          <w:sz w:val="20"/>
          <w:szCs w:val="20"/>
        </w:rPr>
        <w:t xml:space="preserve"> or not</w:t>
      </w:r>
      <w:r w:rsidR="003E6B62">
        <w:rPr>
          <w:rFonts w:ascii="Times New Roman" w:hAnsi="Times New Roman" w:cs="Times New Roman"/>
          <w:sz w:val="20"/>
          <w:szCs w:val="20"/>
        </w:rPr>
        <w:t xml:space="preserve"> (function ‘</w:t>
      </w:r>
      <w:proofErr w:type="spellStart"/>
      <w:r w:rsidR="003E6B62">
        <w:rPr>
          <w:rFonts w:asciiTheme="majorHAnsi" w:hAnsiTheme="majorHAnsi" w:cstheme="majorHAnsi"/>
          <w:color w:val="0000FF"/>
          <w:sz w:val="20"/>
          <w:szCs w:val="20"/>
        </w:rPr>
        <w:t>MF.uncor</w:t>
      </w:r>
      <w:proofErr w:type="spellEnd"/>
      <w:r w:rsidR="003E6B62">
        <w:rPr>
          <w:rFonts w:ascii="Times New Roman" w:hAnsi="Times New Roman" w:cs="Times New Roman"/>
          <w:sz w:val="20"/>
          <w:szCs w:val="20"/>
        </w:rPr>
        <w:t>’)</w:t>
      </w:r>
      <w:r w:rsidR="00646B6B">
        <w:rPr>
          <w:rFonts w:ascii="Times New Roman" w:hAnsi="Times New Roman" w:cs="Times New Roman"/>
          <w:sz w:val="20"/>
          <w:szCs w:val="20"/>
        </w:rPr>
        <w:t xml:space="preserve">. </w:t>
      </w:r>
      <w:r w:rsidR="00537A63">
        <w:rPr>
          <w:rFonts w:ascii="Times New Roman" w:hAnsi="Times New Roman" w:cs="Times New Roman"/>
          <w:sz w:val="20"/>
          <w:szCs w:val="20"/>
        </w:rPr>
        <w:t>Then</w:t>
      </w:r>
      <w:r w:rsidR="00646B6B">
        <w:rPr>
          <w:rFonts w:ascii="Times New Roman" w:hAnsi="Times New Roman" w:cs="Times New Roman"/>
          <w:sz w:val="20"/>
          <w:szCs w:val="20"/>
        </w:rPr>
        <w:t xml:space="preserve"> the function ‘</w:t>
      </w:r>
      <w:proofErr w:type="spellStart"/>
      <w:r w:rsidR="00646B6B">
        <w:rPr>
          <w:rFonts w:asciiTheme="majorHAnsi" w:hAnsiTheme="majorHAnsi" w:cstheme="majorHAnsi"/>
          <w:color w:val="0000FF"/>
          <w:sz w:val="20"/>
          <w:szCs w:val="20"/>
        </w:rPr>
        <w:t>qD</w:t>
      </w:r>
      <w:proofErr w:type="spellEnd"/>
      <w:r w:rsidR="00646B6B">
        <w:rPr>
          <w:rFonts w:ascii="Times New Roman" w:hAnsi="Times New Roman" w:cs="Times New Roman"/>
          <w:sz w:val="20"/>
          <w:szCs w:val="20"/>
        </w:rPr>
        <w:t xml:space="preserve">’ </w:t>
      </w:r>
      <w:r w:rsidR="00040D57">
        <w:rPr>
          <w:rFonts w:ascii="Times New Roman" w:hAnsi="Times New Roman" w:cs="Times New Roman"/>
          <w:sz w:val="20"/>
          <w:szCs w:val="20"/>
        </w:rPr>
        <w:t xml:space="preserve">is used </w:t>
      </w:r>
      <w:r w:rsidR="00646B6B">
        <w:rPr>
          <w:rFonts w:ascii="Times New Roman" w:hAnsi="Times New Roman" w:cs="Times New Roman"/>
          <w:sz w:val="20"/>
          <w:szCs w:val="20"/>
        </w:rPr>
        <w:t xml:space="preserve">to compute species diversity of order </w:t>
      </w:r>
      <w:r w:rsidR="00646B6B" w:rsidRPr="00646B6B">
        <w:rPr>
          <w:rFonts w:ascii="Times New Roman" w:hAnsi="Times New Roman" w:cs="Times New Roman"/>
          <w:i/>
          <w:sz w:val="20"/>
          <w:szCs w:val="20"/>
        </w:rPr>
        <w:t>q</w:t>
      </w:r>
      <w:r w:rsidR="00646B6B">
        <w:rPr>
          <w:rFonts w:ascii="Times New Roman" w:hAnsi="Times New Roman" w:cs="Times New Roman"/>
          <w:sz w:val="20"/>
          <w:szCs w:val="20"/>
        </w:rPr>
        <w:t xml:space="preserve"> = 0, 1, 2 for 209 plots</w:t>
      </w:r>
      <w:r w:rsidR="003E6B62">
        <w:rPr>
          <w:rFonts w:ascii="Times New Roman" w:hAnsi="Times New Roman" w:cs="Times New Roman"/>
          <w:sz w:val="20"/>
          <w:szCs w:val="20"/>
        </w:rPr>
        <w:t xml:space="preserve"> (</w:t>
      </w:r>
      <w:r w:rsidR="007062EB">
        <w:rPr>
          <w:rFonts w:ascii="Times New Roman" w:hAnsi="Times New Roman" w:cs="Times New Roman" w:hint="eastAsia"/>
          <w:sz w:val="20"/>
          <w:szCs w:val="20"/>
        </w:rPr>
        <w:t>b</w:t>
      </w:r>
      <w:r w:rsidR="007062EB">
        <w:rPr>
          <w:rFonts w:ascii="Times New Roman" w:hAnsi="Times New Roman" w:cs="Times New Roman"/>
          <w:sz w:val="20"/>
          <w:szCs w:val="20"/>
        </w:rPr>
        <w:t xml:space="preserve">ased on </w:t>
      </w:r>
      <w:r w:rsidR="00AD03F0">
        <w:rPr>
          <w:rFonts w:ascii="Times New Roman" w:hAnsi="Times New Roman" w:cs="Times New Roman"/>
          <w:sz w:val="20"/>
          <w:szCs w:val="20"/>
        </w:rPr>
        <w:t xml:space="preserve">the </w:t>
      </w:r>
      <w:r w:rsidR="007062EB">
        <w:rPr>
          <w:rFonts w:ascii="Times New Roman" w:hAnsi="Times New Roman" w:cs="Times New Roman"/>
          <w:sz w:val="20"/>
          <w:szCs w:val="20"/>
        </w:rPr>
        <w:t xml:space="preserve">biodiversity </w:t>
      </w:r>
      <w:r w:rsidR="003E6B62">
        <w:rPr>
          <w:rFonts w:ascii="Times New Roman" w:hAnsi="Times New Roman" w:cs="Times New Roman"/>
          <w:sz w:val="20"/>
          <w:szCs w:val="20"/>
        </w:rPr>
        <w:t>data ‘</w:t>
      </w:r>
      <w:proofErr w:type="spellStart"/>
      <w:r w:rsidR="005E3257">
        <w:rPr>
          <w:rFonts w:asciiTheme="majorHAnsi" w:hAnsiTheme="majorHAnsi" w:cstheme="majorHAnsi"/>
          <w:sz w:val="20"/>
          <w:szCs w:val="20"/>
        </w:rPr>
        <w:t>Forest_biodiversity_data</w:t>
      </w:r>
      <w:proofErr w:type="spellEnd"/>
      <w:r w:rsidR="003E6B62">
        <w:rPr>
          <w:rFonts w:ascii="Times New Roman" w:hAnsi="Times New Roman" w:cs="Times New Roman"/>
          <w:sz w:val="20"/>
          <w:szCs w:val="20"/>
        </w:rPr>
        <w:t>’</w:t>
      </w:r>
      <w:r w:rsidR="003E6B62">
        <w:rPr>
          <w:rFonts w:asciiTheme="majorHAnsi" w:hAnsiTheme="majorHAnsi" w:cstheme="majorHAnsi"/>
          <w:sz w:val="20"/>
          <w:szCs w:val="20"/>
        </w:rPr>
        <w:t>)</w:t>
      </w:r>
      <w:r w:rsidR="00646B6B">
        <w:rPr>
          <w:rFonts w:ascii="Times New Roman" w:hAnsi="Times New Roman" w:cs="Times New Roman"/>
          <w:sz w:val="20"/>
          <w:szCs w:val="20"/>
        </w:rPr>
        <w:t xml:space="preserve">. </w:t>
      </w:r>
      <w:r w:rsidR="00040D57">
        <w:rPr>
          <w:rFonts w:ascii="Times New Roman" w:hAnsi="Times New Roman" w:cs="Times New Roman"/>
          <w:sz w:val="20"/>
          <w:szCs w:val="20"/>
        </w:rPr>
        <w:t xml:space="preserve">In addition, </w:t>
      </w:r>
      <w:r w:rsidR="00C50BAB">
        <w:rPr>
          <w:rFonts w:ascii="Times New Roman" w:hAnsi="Times New Roman" w:cs="Times New Roman"/>
          <w:sz w:val="20"/>
          <w:szCs w:val="20"/>
        </w:rPr>
        <w:t>the function</w:t>
      </w:r>
      <w:r w:rsidR="00646B6B">
        <w:rPr>
          <w:rFonts w:ascii="Times New Roman" w:hAnsi="Times New Roman" w:cs="Times New Roman"/>
          <w:sz w:val="20"/>
          <w:szCs w:val="20"/>
        </w:rPr>
        <w:t xml:space="preserve"> ‘</w:t>
      </w:r>
      <w:proofErr w:type="spellStart"/>
      <w:r w:rsidR="00646B6B">
        <w:rPr>
          <w:rFonts w:asciiTheme="majorHAnsi" w:hAnsiTheme="majorHAnsi" w:cstheme="majorHAnsi"/>
          <w:color w:val="0000FF"/>
          <w:sz w:val="20"/>
          <w:szCs w:val="20"/>
        </w:rPr>
        <w:t>lmer</w:t>
      </w:r>
      <w:proofErr w:type="spellEnd"/>
      <w:r w:rsidR="00646B6B">
        <w:rPr>
          <w:rFonts w:ascii="Times New Roman" w:hAnsi="Times New Roman" w:cs="Times New Roman"/>
          <w:sz w:val="20"/>
          <w:szCs w:val="20"/>
        </w:rPr>
        <w:t>’ in the package ‘</w:t>
      </w:r>
      <w:proofErr w:type="spellStart"/>
      <w:r w:rsidR="00646B6B">
        <w:rPr>
          <w:rFonts w:asciiTheme="majorHAnsi" w:hAnsiTheme="majorHAnsi" w:cstheme="majorHAnsi"/>
          <w:color w:val="0000FF"/>
          <w:sz w:val="20"/>
          <w:szCs w:val="20"/>
        </w:rPr>
        <w:t>lmerTest</w:t>
      </w:r>
      <w:proofErr w:type="spellEnd"/>
      <w:r w:rsidR="00646B6B">
        <w:rPr>
          <w:rFonts w:ascii="Times New Roman" w:hAnsi="Times New Roman" w:cs="Times New Roman"/>
          <w:sz w:val="20"/>
          <w:szCs w:val="20"/>
        </w:rPr>
        <w:t>’</w:t>
      </w:r>
      <w:r w:rsidR="00C50BAB">
        <w:rPr>
          <w:rFonts w:ascii="Times New Roman" w:hAnsi="Times New Roman" w:cs="Times New Roman"/>
          <w:sz w:val="20"/>
          <w:szCs w:val="20"/>
        </w:rPr>
        <w:t xml:space="preserve"> </w:t>
      </w:r>
      <w:r w:rsidR="00040D57">
        <w:rPr>
          <w:rFonts w:ascii="Times New Roman" w:hAnsi="Times New Roman" w:cs="Times New Roman"/>
          <w:sz w:val="20"/>
          <w:szCs w:val="20"/>
        </w:rPr>
        <w:t xml:space="preserve">are adopted </w:t>
      </w:r>
      <w:r w:rsidR="00C50BAB">
        <w:rPr>
          <w:rFonts w:ascii="Times New Roman" w:hAnsi="Times New Roman" w:cs="Times New Roman"/>
          <w:sz w:val="20"/>
          <w:szCs w:val="20"/>
        </w:rPr>
        <w:t xml:space="preserve">to model the relationship between tree species diversity of order q and within-plot </w:t>
      </w:r>
      <w:proofErr w:type="spellStart"/>
      <w:r w:rsidR="00C50BAB">
        <w:rPr>
          <w:rFonts w:ascii="Times New Roman" w:hAnsi="Times New Roman" w:cs="Times New Roman"/>
          <w:sz w:val="20"/>
          <w:szCs w:val="20"/>
        </w:rPr>
        <w:t>multifunctionality</w:t>
      </w:r>
      <w:proofErr w:type="spellEnd"/>
      <w:r w:rsidR="00C50BAB">
        <w:rPr>
          <w:rFonts w:ascii="Times New Roman" w:hAnsi="Times New Roman" w:cs="Times New Roman"/>
          <w:sz w:val="20"/>
          <w:szCs w:val="20"/>
        </w:rPr>
        <w:t xml:space="preserve"> values of the same order using a linear mixed-effects model with random slopes and random intercepts for each country.</w:t>
      </w:r>
      <w:r w:rsidR="007C5C41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EB1ECE0" w14:textId="54AD5F7D" w:rsidR="00140FF6" w:rsidRPr="00140FF6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</w:pPr>
      <w:r w:rsidRPr="00140FF6"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  <w:t xml:space="preserve">## Compute </w:t>
      </w:r>
      <w:proofErr w:type="spellStart"/>
      <w:r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  <w:t>multifunctionality</w:t>
      </w:r>
      <w:proofErr w:type="spellEnd"/>
    </w:p>
    <w:p w14:paraId="325A986E" w14:textId="0E2ECDDA" w:rsidR="00AE7D71" w:rsidRPr="00AE7D71" w:rsidRDefault="005E3257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&lt;- </w:t>
      </w:r>
      <w:proofErr w:type="spellStart"/>
      <w:r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</w:t>
      </w:r>
    </w:p>
    <w:p w14:paraId="2F6BCDFF" w14:textId="189797DE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mf_Chao_0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589675D2" w14:textId="04DDDDD8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290" w:firstLine="258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uncor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x, rep(1, length(x)), 0)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72882F5A" w14:textId="4093CF83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mf_Chao_1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1F32EC88" w14:textId="53B0C436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300" w:firstLine="26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uncor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x, rep(1, length(x)), 1)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257CD138" w14:textId="08A8D85E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mf_Chao_2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7FA8DED1" w14:textId="6AC23F89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300" w:firstLine="26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uncor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x, rep(1, length(x)), 2)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0C78E7B9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</w:t>
      </w:r>
    </w:p>
    <w:p w14:paraId="58EE4521" w14:textId="778188E0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mf_Chao_AUC_0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155E57FC" w14:textId="4CAB317E" w:rsidR="00AE7D71" w:rsidRPr="00AE7D71" w:rsidRDefault="00AE7D71" w:rsidP="00117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00" w:firstLine="2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co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x, rep(1, length(x)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q = 0) %&gt;% filter(tau == 'AUC') %&gt;% select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as.numeric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3DDE0099" w14:textId="55B19C8E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mf_Chao_AUC_1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5F6225BA" w14:textId="1DB4D529" w:rsidR="00AE7D71" w:rsidRPr="00AE7D71" w:rsidRDefault="00AE7D71" w:rsidP="00117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00" w:firstLine="2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co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x, rep(1, length(x)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q = 1) %&gt;% filter(tau == 'AUC') %&gt;% select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as.numeric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0BCB0428" w14:textId="18D69B0A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mf_Chao_AUC_2 = apply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], 1, function(x) </w:t>
      </w:r>
    </w:p>
    <w:p w14:paraId="534E3FD7" w14:textId="5890BEE0" w:rsidR="00AE7D71" w:rsidRPr="00AE7D71" w:rsidRDefault="00AE7D71" w:rsidP="00117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00" w:firstLine="2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F.co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x, rep(1, length(x)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q = 2) %&gt;% filter(tau == 'AUC') %&gt;% select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</w:t>
      </w:r>
      <w:r w:rsidR="00117E96">
        <w:rPr>
          <w:rFonts w:asciiTheme="majorHAnsi" w:hAnsiTheme="majorHAnsi" w:cstheme="majorHAnsi"/>
          <w:kern w:val="0"/>
          <w:sz w:val="20"/>
          <w:szCs w:val="20"/>
        </w:rPr>
        <w:t>M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as.numeric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69AB8B22" w14:textId="04FD611D" w:rsidR="00421B2E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)</w:t>
      </w:r>
    </w:p>
    <w:p w14:paraId="3476BB7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4A01EDD6" w14:textId="1BC646C5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</w:t>
      </w:r>
    </w:p>
    <w:p w14:paraId="470E1A6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select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mf_Chao_0:mf_Chao_AUC_2) %&gt;%</w:t>
      </w:r>
    </w:p>
    <w:p w14:paraId="0317142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ivot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ong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cols = c(mf_Chao_0:mf_Chao_AUC_2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ames_to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method") %&gt;%</w:t>
      </w:r>
    </w:p>
    <w:p w14:paraId="276D850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ethod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fct_inord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method))</w:t>
      </w:r>
    </w:p>
    <w:p w14:paraId="2F95E585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492E6BA" w14:textId="77777777" w:rsidR="00AE7D71" w:rsidRPr="00140FF6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</w:pPr>
      <w:r w:rsidRPr="00140FF6"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  <w:t>## Compute species diversity</w:t>
      </w:r>
    </w:p>
    <w:p w14:paraId="6D237C8B" w14:textId="6DEC78EE" w:rsid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600" w:hangingChars="300" w:hanging="6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mf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apply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unique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>
        <w:rPr>
          <w:rFonts w:asciiTheme="majorHAnsi" w:hAnsiTheme="majorHAnsi" w:cstheme="majorHAnsi"/>
          <w:kern w:val="0"/>
          <w:sz w:val="20"/>
          <w:szCs w:val="20"/>
        </w:rPr>
        <w:t xml:space="preserve">), function(x) </w:t>
      </w:r>
    </w:p>
    <w:p w14:paraId="445AF42D" w14:textId="7EA94098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rep(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 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 filter(plot == x))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, q = c(0,1,2)), 2))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as.vecto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70564780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3901DB95" w14:textId="7153EF3D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mf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rep(c(0, 1, 2), 2*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row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),</w:t>
      </w:r>
    </w:p>
    <w:p w14:paraId="1751B421" w14:textId="4D4F467F" w:rsidR="00AE7D71" w:rsidRPr="00AE7D71" w:rsidRDefault="003C16F3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>
        <w:rPr>
          <w:rFonts w:asciiTheme="majorHAnsi" w:hAnsiTheme="majorHAnsi" w:cstheme="majorHAnsi"/>
          <w:kern w:val="0"/>
          <w:sz w:val="20"/>
          <w:szCs w:val="20"/>
        </w:rPr>
        <w:t xml:space="preserve">                 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rep(</w:t>
      </w:r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rep(c('Uncorrected', 'Corrected'), each = 3), 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nrow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)))</w:t>
      </w:r>
    </w:p>
    <w:p w14:paraId="01A2B486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59F417C6" w14:textId="77777777" w:rsidR="00AE7D71" w:rsidRPr="00140FF6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</w:pPr>
      <w:r w:rsidRPr="00140FF6">
        <w:rPr>
          <w:rFonts w:asciiTheme="majorHAnsi" w:hAnsiTheme="majorHAnsi" w:cstheme="majorHAnsi"/>
          <w:b/>
          <w:color w:val="FF0000"/>
          <w:kern w:val="0"/>
          <w:sz w:val="20"/>
          <w:szCs w:val="20"/>
        </w:rPr>
        <w:t>## Fit linear mixed model</w:t>
      </w:r>
    </w:p>
    <w:p w14:paraId="0440EF6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mf %&gt;% arrange(method) </w:t>
      </w:r>
    </w:p>
    <w:p w14:paraId="4A2C497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mf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group_by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method) %&gt;% </w:t>
      </w:r>
    </w:p>
    <w:p w14:paraId="6E9F3C5B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do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lm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formula = value ~ 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+ (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|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</w:p>
    <w:p w14:paraId="04A0E843" w14:textId="3D0E74AF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00" w:firstLine="2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data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= .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) %&gt;% predict %&gt;%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tibbl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fit = .)) %&gt;% </w:t>
      </w:r>
    </w:p>
    <w:p w14:paraId="7490A183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ungroup %&gt;% select(fit) %&gt;%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bind_col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mf) %&gt;% </w:t>
      </w:r>
    </w:p>
    <w:p w14:paraId="2BFB0E82" w14:textId="39C924AC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00" w:firstLine="2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_valu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 = 0, 'Sig' = "Significant slope (P &lt; 0.05)")</w:t>
      </w:r>
    </w:p>
    <w:p w14:paraId="150E664B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6476F834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f$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as.factor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f$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406A24A4" w14:textId="77777777" w:rsidR="00AE7D71" w:rsidRP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430C7B9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slope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apply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1:length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uniqu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f$metho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), function(j) {</w:t>
      </w:r>
    </w:p>
    <w:p w14:paraId="50ED81A1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4292E56A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_ &lt;- mf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method == uniqu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f$metho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[j])</w:t>
      </w:r>
    </w:p>
    <w:p w14:paraId="4B7A6545" w14:textId="13D20D99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model =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m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formula = value ~ 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+ (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|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</w:p>
    <w:p w14:paraId="318BF65D" w14:textId="2FC89BA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data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)</w:t>
      </w:r>
    </w:p>
    <w:p w14:paraId="2FA0202F" w14:textId="5F1C1152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##</w:t>
      </w:r>
    </w:p>
    <w:p w14:paraId="2CFF6C7D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slope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ef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model)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$target_species_richness</w:t>
      </w:r>
      <w:proofErr w:type="spellEnd"/>
    </w:p>
    <w:p w14:paraId="465B5DF6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slope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ifels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round(abs(slope), 3) &lt; 0.001, slope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round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., 4) %&gt;%</w:t>
      </w:r>
    </w:p>
    <w:p w14:paraId="17B7DD29" w14:textId="77777777" w:rsidR="003C16F3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500" w:firstLine="10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ifels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round(abs(slope), 2) &lt; 0.01, slope %&gt;% round(., 3) %&gt;% </w:t>
      </w:r>
    </w:p>
    <w:p w14:paraId="391F3197" w14:textId="77777777" w:rsidR="003C16F3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500" w:firstLine="10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,</w:t>
      </w:r>
      <w:r w:rsidR="003C16F3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format(slope %&gt;% round(., 2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smal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2) %&gt;% </w:t>
      </w:r>
    </w:p>
    <w:p w14:paraId="28B18212" w14:textId="40954259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500" w:firstLine="10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))</w:t>
      </w:r>
    </w:p>
    <w:p w14:paraId="3CD7B572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678C2F5F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m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_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!duplicated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[, c(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')]),] %&gt;% </w:t>
      </w:r>
    </w:p>
    <w:p w14:paraId="3A58A623" w14:textId="2BD6B937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700" w:firstLine="14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select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c(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))</w:t>
      </w:r>
    </w:p>
    <w:p w14:paraId="75EA70BE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3DF415A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##</w:t>
      </w:r>
    </w:p>
    <w:p w14:paraId="57F029A5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summary(model)$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oefficients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2, 'Estimate']</w:t>
      </w:r>
    </w:p>
    <w:p w14:paraId="0A684C52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ifels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round(abs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3) &lt; 0.001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round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., 4) %&gt;% </w:t>
      </w:r>
    </w:p>
    <w:p w14:paraId="337A87B1" w14:textId="26E3C0CD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700" w:firstLine="14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lastRenderedPageBreak/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, </w:t>
      </w:r>
    </w:p>
    <w:p w14:paraId="47A419A6" w14:textId="1CC78165" w:rsidR="003C16F3" w:rsidRDefault="003C16F3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>
        <w:rPr>
          <w:rFonts w:asciiTheme="majorHAnsi" w:hAnsiTheme="majorHAnsi" w:cstheme="majorHAnsi"/>
          <w:kern w:val="0"/>
          <w:sz w:val="20"/>
          <w:szCs w:val="20"/>
        </w:rPr>
        <w:t xml:space="preserve">            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ifelse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(round(abs(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2) &lt; 0.01, </w:t>
      </w:r>
      <w:proofErr w:type="spell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>round(</w:t>
      </w:r>
      <w:proofErr w:type="gramEnd"/>
      <w:r w:rsidR="00AE7D71" w:rsidRPr="00AE7D71">
        <w:rPr>
          <w:rFonts w:asciiTheme="majorHAnsi" w:hAnsiTheme="majorHAnsi" w:cstheme="majorHAnsi"/>
          <w:kern w:val="0"/>
          <w:sz w:val="20"/>
          <w:szCs w:val="20"/>
        </w:rPr>
        <w:t xml:space="preserve">., 3) %&gt;% </w:t>
      </w:r>
    </w:p>
    <w:p w14:paraId="0B6103CE" w14:textId="77777777" w:rsidR="003C16F3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650" w:firstLine="13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,</w:t>
      </w:r>
      <w:r w:rsidR="003C16F3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r w:rsidRPr="00AE7D71">
        <w:rPr>
          <w:rFonts w:asciiTheme="majorHAnsi" w:hAnsiTheme="majorHAnsi" w:cstheme="majorHAnsi"/>
          <w:kern w:val="0"/>
          <w:sz w:val="20"/>
          <w:szCs w:val="20"/>
        </w:rPr>
        <w:t>format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%&gt;% round(., 2)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smal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2) %&gt;% </w:t>
      </w:r>
    </w:p>
    <w:p w14:paraId="6A1D5A25" w14:textId="005D03A2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650" w:firstLine="13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aste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slope = ", .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e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")))</w:t>
      </w:r>
    </w:p>
    <w:p w14:paraId="03182FD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51F0CC69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mp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_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!duplicated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[, c(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)]),] %&gt;% select(c(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'))</w:t>
      </w:r>
    </w:p>
    <w:p w14:paraId="01F4C985" w14:textId="1458309A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##</w:t>
      </w:r>
    </w:p>
    <w:p w14:paraId="26E3B1CF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c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mp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x = max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 y = max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$value), Slope = slope),</w:t>
      </w:r>
    </w:p>
    <w:p w14:paraId="0ED948F8" w14:textId="77777777" w:rsidR="003C16F3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'Linear mixed'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mp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 x = max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_$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</w:p>
    <w:p w14:paraId="2B9A4631" w14:textId="16EE0E1B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650" w:firstLine="13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>y = max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you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_$value), Slope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lope_lm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)  </w:t>
      </w:r>
    </w:p>
    <w:p w14:paraId="58839BAB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}) %&gt;%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.)</w:t>
      </w:r>
    </w:p>
    <w:p w14:paraId="4BF7CF1B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7CD10C6E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slope = slope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fct_inord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) %&gt;% arrang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7AD6DF0E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0C235BD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mf =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mf,</w:t>
      </w:r>
    </w:p>
    <w:p w14:paraId="3853CF07" w14:textId="003A85BE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apply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uniqu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mf$metho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 function(x) {</w:t>
      </w:r>
    </w:p>
    <w:p w14:paraId="023A1EDB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mm.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mf %&gt;%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method == x)</w:t>
      </w:r>
    </w:p>
    <w:p w14:paraId="6F79391F" w14:textId="77777777" w:rsidR="003C16F3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model &lt;-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me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formula = value ~ 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+ </w:t>
      </w:r>
    </w:p>
    <w:p w14:paraId="39AD404F" w14:textId="0E51B7F4" w:rsidR="00AE7D71" w:rsidRPr="00AE7D71" w:rsidRDefault="00AE7D71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300" w:firstLine="26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1 +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|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data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mm.data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4688FBED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</w:t>
      </w:r>
    </w:p>
    <w:p w14:paraId="10359C26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data.frame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fit = predict(model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re.form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NA), </w:t>
      </w:r>
    </w:p>
    <w:p w14:paraId="73B42A9A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'Linear mixed', </w:t>
      </w:r>
    </w:p>
    <w:p w14:paraId="61D35D1D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mm.data$target_species_richnes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, </w:t>
      </w:r>
    </w:p>
    <w:p w14:paraId="04A81574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value = 0, </w:t>
      </w:r>
    </w:p>
    <w:p w14:paraId="3F4BB68B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method = x, </w:t>
      </w:r>
    </w:p>
    <w:p w14:paraId="56A6BD3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rder.q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unique(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mm.data$Order.q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</w:p>
    <w:p w14:paraId="55B52B09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uniqu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mm.data$Div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),</w:t>
      </w:r>
    </w:p>
    <w:p w14:paraId="2240EC7C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_valu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summary(model)$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oefficients[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2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&gt;|t|)'],</w:t>
      </w:r>
    </w:p>
    <w:p w14:paraId="2FBD2053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Sig =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ifels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 summary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model)$coefficients[2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&gt;|t|)'] &lt; 0.05, </w:t>
      </w:r>
    </w:p>
    <w:p w14:paraId="058DCA60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         'Significant slope (P &lt; 0.05)', '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onsignifican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slope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' )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2B997D86" w14:textId="77777777" w:rsidR="00AE7D71" w:rsidRPr="00AE7D71" w:rsidRDefault="00AE7D71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}) %&gt;%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,.)</w:t>
      </w:r>
    </w:p>
    <w:p w14:paraId="50EC6F82" w14:textId="5C1B9E89" w:rsidR="003C16F3" w:rsidRDefault="00646B6B" w:rsidP="00AE7D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>
        <w:rPr>
          <w:rFonts w:asciiTheme="majorHAnsi" w:hAnsiTheme="majorHAnsi" w:cstheme="majorHAnsi"/>
          <w:kern w:val="0"/>
          <w:sz w:val="20"/>
          <w:szCs w:val="20"/>
        </w:rPr>
        <w:t xml:space="preserve">           )</w:t>
      </w:r>
    </w:p>
    <w:p w14:paraId="49A44A16" w14:textId="3C6E0984" w:rsidR="00B11D1C" w:rsidRDefault="00B11D1C">
      <w:pPr>
        <w:rPr>
          <w:rFonts w:ascii="Times New Roman" w:hAnsi="Times New Roman" w:cs="Times New Roman"/>
          <w:b/>
          <w:bCs/>
          <w:color w:val="C00000"/>
          <w:kern w:val="0"/>
          <w:sz w:val="20"/>
          <w:szCs w:val="20"/>
        </w:rPr>
      </w:pPr>
    </w:p>
    <w:p w14:paraId="646FEDE9" w14:textId="1047E500" w:rsidR="003C16F3" w:rsidRPr="007C5C41" w:rsidRDefault="00C50BAB" w:rsidP="007C5C41">
      <w:pPr>
        <w:pStyle w:val="HTML"/>
        <w:rPr>
          <w:rFonts w:ascii="Times New Roman" w:hAnsi="Times New Roman" w:cs="Times New Roman"/>
          <w:sz w:val="20"/>
          <w:szCs w:val="20"/>
        </w:rPr>
      </w:pPr>
      <w:r w:rsidRPr="00C50BAB">
        <w:rPr>
          <w:rFonts w:ascii="Times New Roman" w:hAnsi="Times New Roman" w:cs="Times New Roman" w:hint="eastAsia"/>
          <w:sz w:val="20"/>
          <w:szCs w:val="20"/>
        </w:rPr>
        <w:t>Finally</w:t>
      </w:r>
      <w:r>
        <w:rPr>
          <w:rFonts w:ascii="Times New Roman" w:hAnsi="Times New Roman" w:cs="Times New Roman"/>
          <w:sz w:val="20"/>
          <w:szCs w:val="20"/>
        </w:rPr>
        <w:t xml:space="preserve">, run the following code to plot </w:t>
      </w:r>
      <w:r w:rsidR="0005499C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Fi</w:t>
      </w:r>
      <w:r w:rsidRPr="003E6B62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gure 2</w:t>
      </w:r>
      <w:r>
        <w:rPr>
          <w:rFonts w:ascii="Times New Roman" w:hAnsi="Times New Roman" w:cs="Times New Roman"/>
          <w:sz w:val="20"/>
          <w:szCs w:val="20"/>
        </w:rPr>
        <w:t>.</w:t>
      </w:r>
      <w:r w:rsidR="007C5C41">
        <w:rPr>
          <w:rFonts w:ascii="Times New Roman" w:hAnsi="Times New Roman" w:cs="Times New Roman"/>
          <w:sz w:val="20"/>
          <w:szCs w:val="20"/>
        </w:rPr>
        <w:t xml:space="preserve"> </w:t>
      </w:r>
      <w:r w:rsidR="007C5C41">
        <w:rPr>
          <w:rFonts w:ascii="Times New Roman" w:eastAsiaTheme="minorEastAsia" w:hAnsi="Times New Roman" w:cs="Times New Roman"/>
          <w:sz w:val="20"/>
          <w:szCs w:val="20"/>
        </w:rPr>
        <w:t xml:space="preserve">This figure also </w:t>
      </w:r>
      <w:r w:rsidR="007C5C41" w:rsidRPr="00C50BAB">
        <w:rPr>
          <w:rFonts w:ascii="Times New Roman" w:eastAsiaTheme="minorEastAsia" w:hAnsi="Times New Roman" w:cs="Times New Roman"/>
          <w:sz w:val="20"/>
          <w:szCs w:val="20"/>
        </w:rPr>
        <w:t>shows the</w:t>
      </w:r>
      <w:r w:rsidR="007C5C41">
        <w:rPr>
          <w:rFonts w:ascii="Times New Roman" w:hAnsi="Times New Roman" w:cs="Times New Roman"/>
          <w:sz w:val="20"/>
          <w:szCs w:val="20"/>
        </w:rPr>
        <w:t xml:space="preserve"> overall fixed-effect slopes</w:t>
      </w:r>
      <w:r w:rsidR="007C5C41" w:rsidRPr="00C50BAB">
        <w:rPr>
          <w:rFonts w:ascii="Times New Roman" w:eastAsiaTheme="minorEastAsia" w:hAnsi="Times New Roman" w:cs="Times New Roman"/>
          <w:sz w:val="20"/>
          <w:szCs w:val="20"/>
        </w:rPr>
        <w:t xml:space="preserve"> and each country’s relationships estimated from the same linear mixed model.</w:t>
      </w:r>
    </w:p>
    <w:p w14:paraId="613CF5C7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fig.theme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theme(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egend.position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bottom", </w:t>
      </w:r>
    </w:p>
    <w:p w14:paraId="7AADCF25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</w:t>
      </w:r>
      <w:r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egend.box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vertical", </w:t>
      </w:r>
    </w:p>
    <w:p w14:paraId="78F0C84E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egend.key.width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unit(1.2, "cm"), </w:t>
      </w:r>
    </w:p>
    <w:p w14:paraId="484160EE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lastRenderedPageBreak/>
        <w:t xml:space="preserve">                text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element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tex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size = 16), </w:t>
      </w:r>
    </w:p>
    <w:p w14:paraId="0F306966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</w:t>
      </w:r>
      <w:proofErr w:type="spellStart"/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plot.margin</w:t>
      </w:r>
      <w:proofErr w:type="spellEnd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unit(c(5.5, 5.5, 5.5, 5.5),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p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"),</w:t>
      </w:r>
    </w:p>
    <w:p w14:paraId="4F4826DA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trip.tex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element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tex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size = 12, face = "bold"))</w:t>
      </w:r>
    </w:p>
    <w:p w14:paraId="1E0746E6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1837A6E5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guide =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guides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colou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guide_lege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(title = "Plot ID"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override.ae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list(linewidth = 1.5)),</w:t>
      </w:r>
    </w:p>
    <w:p w14:paraId="2A0A61A8" w14:textId="77777777" w:rsidR="00646B6B" w:rsidRPr="00AE7D71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ty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guide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legend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override.aes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list(linewidth = 1,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lour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"red")),</w:t>
      </w:r>
    </w:p>
    <w:p w14:paraId="30B9637E" w14:textId="56AC8BB0" w:rsidR="00646B6B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</w:t>
      </w:r>
      <w:r>
        <w:rPr>
          <w:rFonts w:asciiTheme="majorHAnsi" w:hAnsiTheme="majorHAnsi" w:cstheme="majorHAnsi"/>
          <w:kern w:val="0"/>
          <w:sz w:val="20"/>
          <w:szCs w:val="20"/>
        </w:rPr>
        <w:t xml:space="preserve"> size = "none")</w:t>
      </w:r>
    </w:p>
    <w:p w14:paraId="3477B734" w14:textId="77777777" w:rsidR="00646B6B" w:rsidRDefault="00646B6B" w:rsidP="00646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411B17A5" w14:textId="4514241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col_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cale_colour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breaks = c("FIN", "GER", "ITA", "POL", </w:t>
      </w:r>
    </w:p>
    <w:p w14:paraId="4766DE25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         "ROM", "SPA", "Linear mixed"),</w:t>
      </w:r>
    </w:p>
    <w:p w14:paraId="50651D0A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label =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Finland (3)", "Germany (5)", "Italy (5)",  </w:t>
      </w:r>
    </w:p>
    <w:p w14:paraId="5217DC2D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       "Poland (5)", "Romania (4)", "Spain (4)", "Linear mixed"),</w:t>
      </w:r>
    </w:p>
    <w:p w14:paraId="7866987D" w14:textId="77777777" w:rsidR="00140FF6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values = 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c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"FIN" = "black", "GER" = "purple2", "ITA" = 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darkorange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", </w:t>
      </w:r>
    </w:p>
    <w:p w14:paraId="12F4F411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900" w:firstLine="18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>"POL" = "steelblue1", "ROM" = "blue", "SPA" = "gray55", "Linear mixed" = "red"))</w:t>
      </w:r>
    </w:p>
    <w:p w14:paraId="5A43DF01" w14:textId="77777777" w:rsidR="00140FF6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78CF175B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ize_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cale_size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values = c("FIN" = 0.5, "GER" = 0.5, "ITA" = 0.5, "POL" = 0.5, </w:t>
      </w:r>
    </w:p>
    <w:p w14:paraId="3BBFF0C6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                                   "ROM" = 0.5, "SPA" = 0.5, "Linear mixed" = 1.9))</w:t>
      </w:r>
    </w:p>
    <w:p w14:paraId="4D84B95D" w14:textId="77777777" w:rsidR="00140FF6" w:rsidRPr="00AE7D71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77C81207" w14:textId="77777777" w:rsidR="00140FF6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lty_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scale_linetype_</w:t>
      </w:r>
      <w:proofErr w:type="gramStart"/>
      <w:r w:rsidRPr="00AE7D71">
        <w:rPr>
          <w:rFonts w:asciiTheme="majorHAnsi" w:hAnsiTheme="majorHAnsi" w:cstheme="majorHAnsi"/>
          <w:kern w:val="0"/>
          <w:sz w:val="20"/>
          <w:szCs w:val="20"/>
        </w:rPr>
        <w:t>manual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AE7D71">
        <w:rPr>
          <w:rFonts w:asciiTheme="majorHAnsi" w:hAnsiTheme="majorHAnsi" w:cstheme="majorHAnsi"/>
          <w:kern w:val="0"/>
          <w:sz w:val="20"/>
          <w:szCs w:val="20"/>
        </w:rPr>
        <w:t>values = c("</w:t>
      </w:r>
      <w:proofErr w:type="spellStart"/>
      <w:r w:rsidRPr="00AE7D71">
        <w:rPr>
          <w:rFonts w:asciiTheme="majorHAnsi" w:hAnsiTheme="majorHAnsi" w:cstheme="majorHAnsi"/>
          <w:kern w:val="0"/>
          <w:sz w:val="20"/>
          <w:szCs w:val="20"/>
        </w:rPr>
        <w:t>Nonsignificant</w:t>
      </w:r>
      <w:proofErr w:type="spellEnd"/>
      <w:r w:rsidRPr="00AE7D71">
        <w:rPr>
          <w:rFonts w:asciiTheme="majorHAnsi" w:hAnsiTheme="majorHAnsi" w:cstheme="majorHAnsi"/>
          <w:kern w:val="0"/>
          <w:sz w:val="20"/>
          <w:szCs w:val="20"/>
        </w:rPr>
        <w:t xml:space="preserve"> slope" = "dashed", </w:t>
      </w:r>
    </w:p>
    <w:p w14:paraId="5168904D" w14:textId="77777777" w:rsidR="00140FF6" w:rsidRPr="0014190D" w:rsidRDefault="00140FF6" w:rsidP="00140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1400" w:firstLine="2800"/>
        <w:rPr>
          <w:rFonts w:asciiTheme="majorHAnsi" w:hAnsiTheme="majorHAnsi" w:cstheme="majorHAnsi"/>
          <w:kern w:val="0"/>
          <w:sz w:val="20"/>
          <w:szCs w:val="20"/>
        </w:rPr>
      </w:pPr>
      <w:r w:rsidRPr="00AE7D71">
        <w:rPr>
          <w:rFonts w:asciiTheme="majorHAnsi" w:hAnsiTheme="majorHAnsi" w:cstheme="majorHAnsi"/>
          <w:kern w:val="0"/>
          <w:sz w:val="20"/>
          <w:szCs w:val="20"/>
        </w:rPr>
        <w:t>"Significant slope (P &lt; 0.05)" = "solid"), name = NULL, drop = FALSE)</w:t>
      </w:r>
    </w:p>
    <w:p w14:paraId="57A7C5C3" w14:textId="77777777" w:rsidR="00140FF6" w:rsidRPr="00140FF6" w:rsidRDefault="00140FF6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</w:p>
    <w:p w14:paraId="50F07990" w14:textId="5E28A0A5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ggplot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 +</w:t>
      </w:r>
    </w:p>
    <w:p w14:paraId="34747B35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geom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ine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ata = mf %&gt;% mutate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fct_inorder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),</w:t>
      </w:r>
    </w:p>
    <w:p w14:paraId="73A762CA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</w:t>
      </w: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aes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x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target_species_richness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, y = fit, col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,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ty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Sig, size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) +</w:t>
      </w:r>
    </w:p>
    <w:p w14:paraId="7785C49C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geom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oint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ata = mf %&gt;% filter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!= 'Linear mixed') %&gt;% </w:t>
      </w:r>
    </w:p>
    <w:p w14:paraId="61D47DCB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  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mutate(</w:t>
      </w:r>
      <w:proofErr w:type="spellStart"/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fct_inorder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),</w:t>
      </w:r>
    </w:p>
    <w:p w14:paraId="2FEACEF5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</w:t>
      </w: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aes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x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target_species_richness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, y = value, color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, alpha = 0.2) +</w:t>
      </w:r>
    </w:p>
    <w:p w14:paraId="5E124A4B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geom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text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ata = slope %&gt;% mutate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fct_inorder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,</w:t>
      </w:r>
    </w:p>
    <w:p w14:paraId="7EB90F69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                       x = max(x) - 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rep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c(3, 1, 3, 1, 3, 1, 3), each = 6), </w:t>
      </w:r>
    </w:p>
    <w:p w14:paraId="1C912C21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                       y = max(y) + 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c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rep(0.7, 12), rep(0.2, 12), rep(-0.3, 12), rep(-0.8, 6))),</w:t>
      </w:r>
    </w:p>
    <w:p w14:paraId="0856A092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</w:t>
      </w: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aes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x = x, y = y, label = Slope, color =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), size = 5,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show.legen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FALSE) +</w:t>
      </w:r>
    </w:p>
    <w:p w14:paraId="7E5AA573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theme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bw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) +</w:t>
      </w:r>
    </w:p>
    <w:p w14:paraId="768A379E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facet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grid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~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Order.q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, scale = "fixed", </w:t>
      </w:r>
    </w:p>
    <w:p w14:paraId="2F849891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abeller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</w:t>
      </w: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abeller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Order.q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c(`0` = "q = 0", `1` = "q = 1", `2` = "q = 2"),</w:t>
      </w:r>
    </w:p>
    <w:p w14:paraId="0CDDC95F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                  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Div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c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`Uncorrected` = "Uncorrected for correlations", </w:t>
      </w:r>
    </w:p>
    <w:p w14:paraId="3382FB0F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                                       `Corrected` = "Corrected for correlations"))) +</w:t>
      </w:r>
    </w:p>
    <w:p w14:paraId="42E6351B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abs(</w:t>
      </w:r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x = "Species diversity", y = "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Multifunctionality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") +</w:t>
      </w:r>
    </w:p>
    <w:p w14:paraId="149031AA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lastRenderedPageBreak/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col_manual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+</w:t>
      </w:r>
    </w:p>
    <w:p w14:paraId="7ACE0CF6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size_manual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+</w:t>
      </w:r>
    </w:p>
    <w:p w14:paraId="4DD44123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lty_manual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+</w:t>
      </w:r>
    </w:p>
    <w:p w14:paraId="62D3BAA6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fig.theme</w:t>
      </w:r>
      <w:proofErr w:type="spellEnd"/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+</w:t>
      </w:r>
    </w:p>
    <w:p w14:paraId="6FAC5176" w14:textId="77777777" w:rsidR="003C16F3" w:rsidRPr="003C16F3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color w:val="000000" w:themeColor="text1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guide +</w:t>
      </w:r>
    </w:p>
    <w:p w14:paraId="35E570EA" w14:textId="40BE0FEE" w:rsidR="003C16F3" w:rsidRPr="0014190D" w:rsidRDefault="003C16F3" w:rsidP="003C1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400" w:hangingChars="1200" w:hanging="2400"/>
        <w:rPr>
          <w:rFonts w:asciiTheme="majorHAnsi" w:hAnsiTheme="majorHAnsi" w:cstheme="majorHAnsi"/>
          <w:sz w:val="20"/>
          <w:szCs w:val="20"/>
        </w:rPr>
      </w:pPr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coord_</w:t>
      </w:r>
      <w:proofErr w:type="gramStart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cartesian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(</w:t>
      </w:r>
      <w:proofErr w:type="spellStart"/>
      <w:proofErr w:type="gram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>ylim</w:t>
      </w:r>
      <w:proofErr w:type="spellEnd"/>
      <w:r w:rsidRPr="003C16F3">
        <w:rPr>
          <w:rFonts w:asciiTheme="majorHAnsi" w:hAnsiTheme="majorHAnsi" w:cstheme="majorHAnsi"/>
          <w:color w:val="000000" w:themeColor="text1"/>
          <w:sz w:val="20"/>
          <w:szCs w:val="20"/>
        </w:rPr>
        <w:t xml:space="preserve"> = c(7.3, 15.2))</w:t>
      </w:r>
    </w:p>
    <w:p w14:paraId="08C34B28" w14:textId="0DA2B379" w:rsidR="003C16F3" w:rsidRDefault="003C16F3">
      <w:pPr>
        <w:rPr>
          <w:rFonts w:ascii="Times New Roman" w:hAnsi="Times New Roman" w:cs="Times New Roman"/>
          <w:b/>
          <w:bCs/>
          <w:color w:val="C00000"/>
          <w:kern w:val="0"/>
          <w:sz w:val="20"/>
          <w:szCs w:val="20"/>
        </w:rPr>
      </w:pPr>
    </w:p>
    <w:p w14:paraId="35CBEA72" w14:textId="77777777" w:rsidR="003E6B62" w:rsidRDefault="003E6B62">
      <w:pPr>
        <w:rPr>
          <w:rFonts w:ascii="Times New Roman" w:hAnsi="Times New Roman" w:cs="Times New Roman"/>
          <w:b/>
          <w:bCs/>
          <w:color w:val="C00000"/>
          <w:kern w:val="0"/>
          <w:sz w:val="20"/>
          <w:szCs w:val="20"/>
        </w:rPr>
      </w:pPr>
    </w:p>
    <w:p w14:paraId="346CA49F" w14:textId="77777777" w:rsidR="002B40A9" w:rsidRPr="00B40771" w:rsidRDefault="002B40A9" w:rsidP="002B40A9">
      <w:pPr>
        <w:rPr>
          <w:rFonts w:ascii="Times New Roman" w:hAnsi="Times New Roman" w:cs="Times New Roman"/>
          <w:sz w:val="20"/>
          <w:szCs w:val="20"/>
        </w:rPr>
      </w:pPr>
      <w:r w:rsidRPr="00B40771">
        <w:rPr>
          <w:rFonts w:ascii="Times New Roman" w:hAnsi="Times New Roman" w:cs="Times New Roman"/>
          <w:sz w:val="20"/>
          <w:szCs w:val="20"/>
        </w:rPr>
        <w:t>##################################################################################</w:t>
      </w:r>
    </w:p>
    <w:p w14:paraId="08B125BD" w14:textId="461C0D32" w:rsidR="00F8016C" w:rsidRPr="00F32D93" w:rsidRDefault="00F8016C" w:rsidP="008F10CA">
      <w:pPr>
        <w:rPr>
          <w:rFonts w:ascii="Times New Roman" w:hAnsi="Times New Roman" w:cs="Times New Roman"/>
          <w:b/>
          <w:bCs/>
          <w:color w:val="FF0000"/>
          <w:kern w:val="0"/>
          <w:sz w:val="20"/>
          <w:szCs w:val="20"/>
        </w:rPr>
      </w:pPr>
    </w:p>
    <w:p w14:paraId="3A1A909C" w14:textId="5506DFA5" w:rsidR="00FB5692" w:rsidRPr="00C50BAB" w:rsidRDefault="00FB5692" w:rsidP="00FB5692">
      <w:pPr>
        <w:pStyle w:val="a4"/>
        <w:numPr>
          <w:ilvl w:val="0"/>
          <w:numId w:val="9"/>
        </w:numPr>
        <w:ind w:leftChars="0"/>
        <w:rPr>
          <w:rFonts w:ascii="Times New Roman" w:hAnsi="Times New Roman" w:cs="Times New Roman"/>
          <w:b/>
          <w:color w:val="C00000"/>
          <w:sz w:val="20"/>
          <w:szCs w:val="20"/>
        </w:rPr>
      </w:pPr>
      <w:r w:rsidRPr="00FB5692">
        <w:rPr>
          <w:rFonts w:ascii="Times New Roman" w:hAnsi="Times New Roman" w:cs="Times New Roman" w:hint="eastAsia"/>
          <w:b/>
          <w:color w:val="C00000"/>
          <w:sz w:val="20"/>
          <w:szCs w:val="20"/>
        </w:rPr>
        <w:t>F</w:t>
      </w:r>
      <w:r w:rsidRPr="00FB5692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igure </w:t>
      </w:r>
      <w:r w:rsidR="003C16F3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3 and </w:t>
      </w:r>
      <w:r w:rsidR="0005499C">
        <w:rPr>
          <w:rFonts w:ascii="Times New Roman" w:hAnsi="Times New Roman" w:cs="Times New Roman"/>
          <w:b/>
          <w:color w:val="C00000"/>
          <w:sz w:val="20"/>
          <w:szCs w:val="20"/>
        </w:rPr>
        <w:t>F</w:t>
      </w:r>
      <w:r w:rsidR="003C16F3">
        <w:rPr>
          <w:rFonts w:ascii="Times New Roman" w:hAnsi="Times New Roman" w:cs="Times New Roman"/>
          <w:b/>
          <w:color w:val="C00000"/>
          <w:sz w:val="20"/>
          <w:szCs w:val="20"/>
        </w:rPr>
        <w:t>igure 4</w:t>
      </w:r>
      <w:r w:rsidRPr="00FB5692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: </w:t>
      </w:r>
      <w:r w:rsidR="00C50BAB" w:rsidRPr="00C50BAB">
        <w:rPr>
          <w:rFonts w:ascii="Times New Roman" w:hAnsi="Times New Roman" w:cs="Times New Roman"/>
          <w:b/>
          <w:color w:val="C00000"/>
          <w:sz w:val="20"/>
          <w:szCs w:val="20"/>
        </w:rPr>
        <w:t>Biodiversity-</w:t>
      </w:r>
      <w:proofErr w:type="spellStart"/>
      <w:r w:rsidR="00C50BAB" w:rsidRPr="00C50BAB">
        <w:rPr>
          <w:rFonts w:ascii="Times New Roman" w:hAnsi="Times New Roman" w:cs="Times New Roman"/>
          <w:b/>
          <w:color w:val="C00000"/>
          <w:sz w:val="20"/>
          <w:szCs w:val="20"/>
        </w:rPr>
        <w:t>multifunctionality</w:t>
      </w:r>
      <w:proofErr w:type="spellEnd"/>
      <w:r w:rsidR="00C50BAB" w:rsidRPr="00C50BAB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 relationships across spatial scales when the correlation between any two functions is </w:t>
      </w:r>
      <w:r w:rsidR="00040D57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not corrected for 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>(</w:t>
      </w:r>
      <w:r w:rsidR="0005499C">
        <w:rPr>
          <w:rFonts w:ascii="Times New Roman" w:hAnsi="Times New Roman" w:cs="Times New Roman"/>
          <w:b/>
          <w:color w:val="C00000"/>
          <w:sz w:val="20"/>
          <w:szCs w:val="20"/>
        </w:rPr>
        <w:t>F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igure </w:t>
      </w:r>
      <w:r w:rsidR="00040D57">
        <w:rPr>
          <w:rFonts w:ascii="Times New Roman" w:hAnsi="Times New Roman" w:cs="Times New Roman"/>
          <w:b/>
          <w:color w:val="C00000"/>
          <w:sz w:val="20"/>
          <w:szCs w:val="20"/>
        </w:rPr>
        <w:t>3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) or </w:t>
      </w:r>
      <w:r w:rsidR="00040D57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corrected for 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>(</w:t>
      </w:r>
      <w:r w:rsidR="0005499C">
        <w:rPr>
          <w:rFonts w:ascii="Times New Roman" w:hAnsi="Times New Roman" w:cs="Times New Roman"/>
          <w:b/>
          <w:color w:val="C00000"/>
          <w:sz w:val="20"/>
          <w:szCs w:val="20"/>
        </w:rPr>
        <w:t>F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 xml:space="preserve">igure </w:t>
      </w:r>
      <w:r w:rsidR="00040D57">
        <w:rPr>
          <w:rFonts w:ascii="Times New Roman" w:hAnsi="Times New Roman" w:cs="Times New Roman"/>
          <w:b/>
          <w:color w:val="C00000"/>
          <w:sz w:val="20"/>
          <w:szCs w:val="20"/>
        </w:rPr>
        <w:t>4</w:t>
      </w:r>
      <w:r w:rsidR="00C50BAB">
        <w:rPr>
          <w:rFonts w:ascii="Times New Roman" w:hAnsi="Times New Roman" w:cs="Times New Roman"/>
          <w:b/>
          <w:color w:val="C00000"/>
          <w:sz w:val="20"/>
          <w:szCs w:val="20"/>
        </w:rPr>
        <w:t>)</w:t>
      </w:r>
      <w:r w:rsidRPr="00C50BAB">
        <w:rPr>
          <w:rFonts w:ascii="Times New Roman" w:hAnsi="Times New Roman" w:cs="Times New Roman"/>
          <w:b/>
          <w:color w:val="C00000"/>
          <w:sz w:val="20"/>
          <w:szCs w:val="20"/>
        </w:rPr>
        <w:t>.</w:t>
      </w:r>
    </w:p>
    <w:p w14:paraId="7F3056AA" w14:textId="6DA2A373" w:rsidR="005E0FD6" w:rsidRDefault="00AD03F0" w:rsidP="00594EF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two </w:t>
      </w:r>
      <w:r w:rsidR="00641DC5" w:rsidRPr="00335221">
        <w:rPr>
          <w:rFonts w:ascii="Times New Roman" w:hAnsi="Times New Roman" w:cs="Times New Roman"/>
          <w:sz w:val="20"/>
          <w:szCs w:val="20"/>
        </w:rPr>
        <w:t>function</w:t>
      </w:r>
      <w:r w:rsidR="00641DC5">
        <w:rPr>
          <w:rFonts w:ascii="Times New Roman" w:hAnsi="Times New Roman" w:cs="Times New Roman"/>
          <w:sz w:val="20"/>
          <w:szCs w:val="20"/>
        </w:rPr>
        <w:t>s</w:t>
      </w:r>
      <w:r w:rsidR="00641DC5" w:rsidRPr="00335221">
        <w:rPr>
          <w:rFonts w:ascii="Times New Roman" w:hAnsi="Times New Roman" w:cs="Times New Roman"/>
          <w:sz w:val="20"/>
          <w:szCs w:val="20"/>
        </w:rPr>
        <w:t xml:space="preserve"> </w:t>
      </w:r>
      <w:r w:rsidR="00641DC5"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="00641DC5" w:rsidRPr="00641DC5">
        <w:rPr>
          <w:rFonts w:asciiTheme="majorHAnsi" w:hAnsiTheme="majorHAnsi" w:cstheme="majorHAnsi"/>
          <w:color w:val="0000FF"/>
          <w:sz w:val="20"/>
          <w:szCs w:val="20"/>
        </w:rPr>
        <w:t>beta.</w:t>
      </w:r>
      <w:r w:rsidR="00641DC5">
        <w:rPr>
          <w:rFonts w:asciiTheme="majorHAnsi" w:hAnsiTheme="majorHAnsi" w:cstheme="majorHAnsi"/>
          <w:color w:val="0000FF"/>
          <w:sz w:val="20"/>
          <w:szCs w:val="20"/>
        </w:rPr>
        <w:t>MF.uncor</w:t>
      </w:r>
      <w:proofErr w:type="spellEnd"/>
      <w:r w:rsidR="00641DC5">
        <w:rPr>
          <w:rFonts w:ascii="Times New Roman" w:hAnsi="Times New Roman" w:cs="Times New Roman"/>
          <w:sz w:val="20"/>
          <w:szCs w:val="20"/>
        </w:rPr>
        <w:t>’</w:t>
      </w:r>
      <w:r w:rsidR="00103715">
        <w:rPr>
          <w:rFonts w:ascii="Times New Roman" w:hAnsi="Times New Roman" w:cs="Times New Roman"/>
          <w:sz w:val="20"/>
          <w:szCs w:val="20"/>
        </w:rPr>
        <w:t xml:space="preserve"> (</w:t>
      </w:r>
      <w:r w:rsidR="0005499C">
        <w:rPr>
          <w:rFonts w:ascii="Times New Roman" w:hAnsi="Times New Roman" w:cs="Times New Roman"/>
          <w:sz w:val="20"/>
          <w:szCs w:val="20"/>
        </w:rPr>
        <w:t xml:space="preserve">uncorrected for </w:t>
      </w:r>
      <w:r w:rsidR="00103715">
        <w:rPr>
          <w:rFonts w:ascii="Times New Roman" w:hAnsi="Times New Roman" w:cs="Times New Roman"/>
          <w:sz w:val="20"/>
          <w:szCs w:val="20"/>
        </w:rPr>
        <w:t>correlation</w:t>
      </w:r>
      <w:r w:rsidR="0005499C">
        <w:rPr>
          <w:rFonts w:ascii="Times New Roman" w:hAnsi="Times New Roman" w:cs="Times New Roman"/>
          <w:sz w:val="20"/>
          <w:szCs w:val="20"/>
        </w:rPr>
        <w:t>s)</w:t>
      </w:r>
      <w:r w:rsidR="00641DC5">
        <w:rPr>
          <w:rFonts w:ascii="Times New Roman" w:hAnsi="Times New Roman" w:cs="Times New Roman"/>
          <w:sz w:val="20"/>
          <w:szCs w:val="20"/>
        </w:rPr>
        <w:t xml:space="preserve"> </w:t>
      </w:r>
      <w:r w:rsidR="007062EB">
        <w:rPr>
          <w:rFonts w:ascii="Times New Roman" w:hAnsi="Times New Roman" w:cs="Times New Roman"/>
          <w:sz w:val="20"/>
          <w:szCs w:val="20"/>
        </w:rPr>
        <w:t xml:space="preserve">and </w:t>
      </w:r>
      <w:r w:rsidR="00641DC5"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="00641DC5" w:rsidRPr="00641DC5">
        <w:rPr>
          <w:rFonts w:asciiTheme="majorHAnsi" w:hAnsiTheme="majorHAnsi" w:cstheme="majorHAnsi"/>
          <w:color w:val="0000FF"/>
          <w:sz w:val="20"/>
          <w:szCs w:val="20"/>
        </w:rPr>
        <w:t>beta.</w:t>
      </w:r>
      <w:r w:rsidR="00641DC5">
        <w:rPr>
          <w:rFonts w:asciiTheme="majorHAnsi" w:hAnsiTheme="majorHAnsi" w:cstheme="majorHAnsi"/>
          <w:color w:val="0000FF"/>
          <w:sz w:val="20"/>
          <w:szCs w:val="20"/>
        </w:rPr>
        <w:t>MF.cor</w:t>
      </w:r>
      <w:proofErr w:type="spellEnd"/>
      <w:r w:rsidR="00641DC5">
        <w:rPr>
          <w:rFonts w:ascii="Times New Roman" w:hAnsi="Times New Roman" w:cs="Times New Roman"/>
          <w:sz w:val="20"/>
          <w:szCs w:val="20"/>
        </w:rPr>
        <w:t>’ (</w:t>
      </w:r>
      <w:r w:rsidR="0005499C">
        <w:rPr>
          <w:rFonts w:ascii="Times New Roman" w:hAnsi="Times New Roman" w:cs="Times New Roman"/>
          <w:sz w:val="20"/>
          <w:szCs w:val="20"/>
        </w:rPr>
        <w:t xml:space="preserve">corrected for </w:t>
      </w:r>
      <w:r w:rsidR="00103715">
        <w:rPr>
          <w:rFonts w:ascii="Times New Roman" w:hAnsi="Times New Roman" w:cs="Times New Roman"/>
          <w:sz w:val="20"/>
          <w:szCs w:val="20"/>
        </w:rPr>
        <w:t>correlation</w:t>
      </w:r>
      <w:r w:rsidR="0005499C">
        <w:rPr>
          <w:rFonts w:ascii="Times New Roman" w:hAnsi="Times New Roman" w:cs="Times New Roman"/>
          <w:sz w:val="20"/>
          <w:szCs w:val="20"/>
        </w:rPr>
        <w:t>s</w:t>
      </w:r>
      <w:r w:rsidR="00103715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are used </w:t>
      </w:r>
      <w:r w:rsidR="00641DC5">
        <w:rPr>
          <w:rFonts w:ascii="Times New Roman" w:hAnsi="Times New Roman" w:cs="Times New Roman"/>
          <w:sz w:val="20"/>
          <w:szCs w:val="20"/>
        </w:rPr>
        <w:t xml:space="preserve">to compute alpha, beta, and gamma </w:t>
      </w:r>
      <w:proofErr w:type="spellStart"/>
      <w:r w:rsidR="00641DC5">
        <w:rPr>
          <w:rFonts w:ascii="Times New Roman" w:hAnsi="Times New Roman" w:cs="Times New Roman"/>
          <w:sz w:val="20"/>
          <w:szCs w:val="20"/>
        </w:rPr>
        <w:t>multifunctionality</w:t>
      </w:r>
      <w:proofErr w:type="spellEnd"/>
      <w:r w:rsidR="00641DC5">
        <w:rPr>
          <w:rFonts w:ascii="Times New Roman" w:hAnsi="Times New Roman" w:cs="Times New Roman"/>
          <w:sz w:val="20"/>
          <w:szCs w:val="20"/>
        </w:rPr>
        <w:t xml:space="preserve"> of order </w:t>
      </w:r>
      <w:r w:rsidR="00641DC5" w:rsidRPr="00641DC5">
        <w:rPr>
          <w:rFonts w:ascii="Times New Roman" w:hAnsi="Times New Roman" w:cs="Times New Roman"/>
          <w:i/>
          <w:sz w:val="20"/>
          <w:szCs w:val="20"/>
        </w:rPr>
        <w:t>q</w:t>
      </w:r>
      <w:r w:rsidR="00641DC5">
        <w:rPr>
          <w:rFonts w:ascii="Times New Roman" w:hAnsi="Times New Roman" w:cs="Times New Roman"/>
          <w:sz w:val="20"/>
          <w:szCs w:val="20"/>
        </w:rPr>
        <w:t xml:space="preserve"> = 0, 1, 2, based on any two chosen plots within each of the five European countries (Finland was </w:t>
      </w:r>
      <w:r w:rsidR="0005499C">
        <w:rPr>
          <w:rFonts w:ascii="Times New Roman" w:hAnsi="Times New Roman" w:cs="Times New Roman"/>
          <w:sz w:val="20"/>
          <w:szCs w:val="20"/>
        </w:rPr>
        <w:t>excluded</w:t>
      </w:r>
      <w:r w:rsidR="00641DC5">
        <w:rPr>
          <w:rFonts w:ascii="Times New Roman" w:hAnsi="Times New Roman" w:cs="Times New Roman"/>
          <w:sz w:val="20"/>
          <w:szCs w:val="20"/>
        </w:rPr>
        <w:t xml:space="preserve">). The total </w:t>
      </w:r>
      <w:r w:rsidR="00537A63">
        <w:rPr>
          <w:rFonts w:ascii="Times New Roman" w:hAnsi="Times New Roman" w:cs="Times New Roman"/>
          <w:sz w:val="20"/>
          <w:szCs w:val="20"/>
        </w:rPr>
        <w:t xml:space="preserve">number of </w:t>
      </w:r>
      <w:r w:rsidR="00641DC5">
        <w:rPr>
          <w:rFonts w:ascii="Times New Roman" w:hAnsi="Times New Roman" w:cs="Times New Roman"/>
          <w:sz w:val="20"/>
          <w:szCs w:val="20"/>
        </w:rPr>
        <w:t>pairwise combinations is 7</w:t>
      </w:r>
      <w:r w:rsidR="003E6B62">
        <w:rPr>
          <w:rFonts w:ascii="Times New Roman" w:hAnsi="Times New Roman" w:cs="Times New Roman"/>
          <w:sz w:val="20"/>
          <w:szCs w:val="20"/>
        </w:rPr>
        <w:t>03 (Germany) + 630 (Ital</w:t>
      </w:r>
      <w:r w:rsidR="00641DC5">
        <w:rPr>
          <w:rFonts w:ascii="Times New Roman" w:hAnsi="Times New Roman" w:cs="Times New Roman"/>
          <w:sz w:val="20"/>
          <w:szCs w:val="20"/>
        </w:rPr>
        <w:t xml:space="preserve">y) + 903 (Poland) + 378 (Romania) + 630 (Spain) = 3244. At the same time, </w:t>
      </w:r>
      <w:r w:rsidR="00103715">
        <w:rPr>
          <w:rFonts w:ascii="Times New Roman" w:hAnsi="Times New Roman" w:cs="Times New Roman"/>
          <w:sz w:val="20"/>
          <w:szCs w:val="20"/>
        </w:rPr>
        <w:t xml:space="preserve">also </w:t>
      </w:r>
      <w:r w:rsidR="00641DC5">
        <w:rPr>
          <w:rFonts w:ascii="Times New Roman" w:hAnsi="Times New Roman" w:cs="Times New Roman"/>
          <w:sz w:val="20"/>
          <w:szCs w:val="20"/>
        </w:rPr>
        <w:t xml:space="preserve">compute </w:t>
      </w:r>
      <w:r w:rsidR="00537A63">
        <w:rPr>
          <w:rFonts w:ascii="Times New Roman" w:hAnsi="Times New Roman" w:cs="Times New Roman"/>
          <w:sz w:val="20"/>
          <w:szCs w:val="20"/>
        </w:rPr>
        <w:t xml:space="preserve">corresponding </w:t>
      </w:r>
      <w:r w:rsidR="00641DC5">
        <w:rPr>
          <w:rFonts w:ascii="Times New Roman" w:hAnsi="Times New Roman" w:cs="Times New Roman"/>
          <w:sz w:val="20"/>
          <w:szCs w:val="20"/>
        </w:rPr>
        <w:t xml:space="preserve">alpha, beta, and gamma species diversity of order </w:t>
      </w:r>
      <w:r w:rsidR="00641DC5" w:rsidRPr="00641DC5">
        <w:rPr>
          <w:rFonts w:ascii="Times New Roman" w:hAnsi="Times New Roman" w:cs="Times New Roman"/>
          <w:i/>
          <w:sz w:val="20"/>
          <w:szCs w:val="20"/>
        </w:rPr>
        <w:t>q</w:t>
      </w:r>
      <w:r w:rsidR="00641DC5">
        <w:rPr>
          <w:rFonts w:ascii="Times New Roman" w:hAnsi="Times New Roman" w:cs="Times New Roman"/>
          <w:sz w:val="20"/>
          <w:szCs w:val="20"/>
        </w:rPr>
        <w:t xml:space="preserve"> = 0, 1, 2</w:t>
      </w:r>
      <w:r w:rsidR="00103715">
        <w:rPr>
          <w:rFonts w:ascii="Times New Roman" w:hAnsi="Times New Roman" w:cs="Times New Roman"/>
          <w:sz w:val="20"/>
          <w:szCs w:val="20"/>
        </w:rPr>
        <w:t xml:space="preserve"> based on any two chosen plots within each countr</w:t>
      </w:r>
      <w:r>
        <w:rPr>
          <w:rFonts w:ascii="Times New Roman" w:hAnsi="Times New Roman" w:cs="Times New Roman"/>
          <w:sz w:val="20"/>
          <w:szCs w:val="20"/>
        </w:rPr>
        <w:t>y</w:t>
      </w:r>
      <w:r w:rsidR="003E6B62">
        <w:rPr>
          <w:rFonts w:ascii="Times New Roman" w:hAnsi="Times New Roman" w:cs="Times New Roman"/>
          <w:sz w:val="20"/>
          <w:szCs w:val="20"/>
        </w:rPr>
        <w:t xml:space="preserve"> (</w:t>
      </w:r>
      <w:r w:rsidR="0005499C">
        <w:rPr>
          <w:rFonts w:ascii="Times New Roman" w:hAnsi="Times New Roman" w:cs="Times New Roman"/>
          <w:sz w:val="20"/>
          <w:szCs w:val="20"/>
        </w:rPr>
        <w:t xml:space="preserve">based on </w:t>
      </w:r>
      <w:r w:rsidR="003E6B62"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="005E3257">
        <w:rPr>
          <w:rFonts w:asciiTheme="majorHAnsi" w:hAnsiTheme="majorHAnsi" w:cstheme="majorHAnsi"/>
          <w:sz w:val="20"/>
          <w:szCs w:val="20"/>
        </w:rPr>
        <w:t>Forest_biodiversity_data</w:t>
      </w:r>
      <w:proofErr w:type="spellEnd"/>
      <w:r w:rsidR="003E6B62">
        <w:rPr>
          <w:rFonts w:ascii="Times New Roman" w:hAnsi="Times New Roman" w:cs="Times New Roman"/>
          <w:sz w:val="20"/>
          <w:szCs w:val="20"/>
        </w:rPr>
        <w:t>’</w:t>
      </w:r>
      <w:r>
        <w:rPr>
          <w:rFonts w:ascii="Times New Roman" w:hAnsi="Times New Roman" w:cs="Times New Roman"/>
          <w:sz w:val="20"/>
          <w:szCs w:val="20"/>
        </w:rPr>
        <w:t xml:space="preserve"> data</w:t>
      </w:r>
      <w:r w:rsidR="003E6B62">
        <w:rPr>
          <w:rFonts w:asciiTheme="majorHAnsi" w:hAnsiTheme="majorHAnsi" w:cstheme="majorHAnsi"/>
          <w:sz w:val="20"/>
          <w:szCs w:val="20"/>
        </w:rPr>
        <w:t>)</w:t>
      </w:r>
      <w:r w:rsidR="00641DC5">
        <w:rPr>
          <w:rFonts w:ascii="Times New Roman" w:hAnsi="Times New Roman" w:cs="Times New Roman"/>
          <w:sz w:val="20"/>
          <w:szCs w:val="20"/>
        </w:rPr>
        <w:t>.</w:t>
      </w:r>
      <w:r w:rsidR="00103715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AB7099C" w14:textId="581BDCEC" w:rsidR="008F10CA" w:rsidRPr="00C50BAB" w:rsidRDefault="005E0FD6" w:rsidP="00594EF7">
      <w:pPr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: </w:t>
      </w:r>
      <w:r w:rsidR="0005499C">
        <w:rPr>
          <w:rFonts w:ascii="Times New Roman" w:hAnsi="Times New Roman" w:cs="Times New Roman"/>
          <w:sz w:val="20"/>
          <w:szCs w:val="20"/>
        </w:rPr>
        <w:t>We</w:t>
      </w:r>
      <w:r w:rsidR="00103715">
        <w:rPr>
          <w:rFonts w:ascii="Times New Roman" w:hAnsi="Times New Roman" w:cs="Times New Roman"/>
          <w:sz w:val="20"/>
          <w:szCs w:val="20"/>
        </w:rPr>
        <w:t xml:space="preserve"> use the function ‘</w:t>
      </w:r>
      <w:proofErr w:type="spellStart"/>
      <w:r w:rsidR="00103715">
        <w:rPr>
          <w:rFonts w:asciiTheme="majorHAnsi" w:hAnsiTheme="majorHAnsi" w:cstheme="majorHAnsi"/>
          <w:color w:val="0000FF"/>
          <w:sz w:val="20"/>
          <w:szCs w:val="20"/>
        </w:rPr>
        <w:t>parLapply</w:t>
      </w:r>
      <w:proofErr w:type="spellEnd"/>
      <w:r w:rsidR="00103715">
        <w:rPr>
          <w:rFonts w:ascii="Times New Roman" w:hAnsi="Times New Roman" w:cs="Times New Roman"/>
          <w:sz w:val="20"/>
          <w:szCs w:val="20"/>
        </w:rPr>
        <w:t>’ in the package ‘</w:t>
      </w:r>
      <w:r w:rsidR="00103715" w:rsidRPr="00103715">
        <w:rPr>
          <w:rFonts w:asciiTheme="majorHAnsi" w:hAnsiTheme="majorHAnsi" w:cstheme="majorHAnsi"/>
          <w:color w:val="0000FF"/>
          <w:sz w:val="20"/>
          <w:szCs w:val="20"/>
        </w:rPr>
        <w:t>parallel</w:t>
      </w:r>
      <w:r w:rsidR="00103715">
        <w:rPr>
          <w:rFonts w:ascii="Times New Roman" w:hAnsi="Times New Roman" w:cs="Times New Roman"/>
          <w:sz w:val="20"/>
          <w:szCs w:val="20"/>
        </w:rPr>
        <w:t>’ to accelerate the computation.</w:t>
      </w:r>
    </w:p>
    <w:p w14:paraId="7F85DD8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pu.cores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&lt;-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detectCores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)-1</w:t>
      </w:r>
    </w:p>
    <w:p w14:paraId="4D8FD46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cl &lt;-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makeCluste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pu.cores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)</w:t>
      </w:r>
    </w:p>
    <w:p w14:paraId="21D3C617" w14:textId="33D297A3" w:rsidR="003C16F3" w:rsidRPr="003C16F3" w:rsidRDefault="003C16F3" w:rsidP="007019D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400" w:hangingChars="700" w:hanging="14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lusterExpor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cl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rlis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c("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MF.un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MF.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MF.un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MF.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, "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"), </w:t>
      </w:r>
    </w:p>
    <w:p w14:paraId="546317F4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      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envi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environment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))</w:t>
      </w:r>
    </w:p>
    <w:p w14:paraId="789ABCEF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lusterEvalQ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cl, c(library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dply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library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tidy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library(reshape2)))</w:t>
      </w:r>
    </w:p>
    <w:p w14:paraId="6D8F41E9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BE077E4" w14:textId="5F964ADE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result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.un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parLapply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cl, unique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$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function(x) {</w:t>
      </w:r>
    </w:p>
    <w:p w14:paraId="5D641D3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64C11048" w14:textId="1DCC3FB9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= x)</w:t>
      </w:r>
    </w:p>
    <w:p w14:paraId="5D9A836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comb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mbn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1:nrow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2)</w:t>
      </w:r>
    </w:p>
    <w:p w14:paraId="1EA71891" w14:textId="1BF0E1AD" w:rsidR="003C16F3" w:rsidRPr="003C16F3" w:rsidRDefault="003C16F3" w:rsidP="00117E9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subst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1, 3) == x,]</w:t>
      </w:r>
    </w:p>
    <w:p w14:paraId="0B66415B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4B2472CE" w14:textId="4B212586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lapply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1:ncol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comb), function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i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) {    </w:t>
      </w:r>
    </w:p>
    <w:p w14:paraId="6E84887B" w14:textId="5C57A210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index = comb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i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]    </w:t>
      </w:r>
    </w:p>
    <w:p w14:paraId="6D74CA25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data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index, ]</w:t>
      </w:r>
    </w:p>
    <w:p w14:paraId="347BEA3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N = length(index)</w:t>
      </w:r>
    </w:p>
    <w:p w14:paraId="10D46AA4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lastRenderedPageBreak/>
        <w:t xml:space="preserve">    </w:t>
      </w:r>
    </w:p>
    <w:p w14:paraId="72A88D23" w14:textId="77777777" w:rsidR="00117E96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Species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 %in% unique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$plo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)[index]) %&gt;% </w:t>
      </w:r>
    </w:p>
    <w:p w14:paraId="400BCD53" w14:textId="1FD61321" w:rsidR="003C16F3" w:rsidRPr="003C16F3" w:rsidRDefault="003C16F3" w:rsidP="00C9629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1200" w:firstLine="24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acas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.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full_species_original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~ plot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lue.va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)</w:t>
      </w:r>
    </w:p>
    <w:p w14:paraId="1FD0C86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Species[is.na(Species)] = 0</w:t>
      </w:r>
    </w:p>
    <w:p w14:paraId="27A452A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6602F46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owSums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(Species), q =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0,1,2))</w:t>
      </w:r>
    </w:p>
    <w:p w14:paraId="1A68092A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as.vector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Species), q = c(0,1,2)) / N</w:t>
      </w:r>
    </w:p>
    <w:p w14:paraId="243444A2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/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</w:p>
    <w:p w14:paraId="0439D36C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39707E2C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out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MF.un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data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] %&gt;% t, q = c(0,1,2))</w:t>
      </w:r>
    </w:p>
    <w:p w14:paraId="2BA530B5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7B4A579B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out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Type %in% c('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','Alpha','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')) %&gt;% </w:t>
      </w:r>
    </w:p>
    <w:p w14:paraId="6E0FDCED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 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Gamm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, Alph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, Bet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) %&gt;%</w:t>
      </w:r>
    </w:p>
    <w:p w14:paraId="719B679B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pivot_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longe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cols = c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: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names_to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'Dissimilarity')</w:t>
      </w:r>
    </w:p>
    <w:p w14:paraId="71E29AB8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1D5676F6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}) %&gt;% 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,.)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x)</w:t>
      </w:r>
    </w:p>
    <w:p w14:paraId="191E876C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433DFBB9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}) %&gt;% 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.)</w:t>
      </w:r>
    </w:p>
    <w:p w14:paraId="502CE85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65D9A612" w14:textId="7D0F2541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result.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parLapply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cl, unique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$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function(x) {</w:t>
      </w:r>
    </w:p>
    <w:p w14:paraId="69C4EC49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42A98E00" w14:textId="2EAB4E04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function_data_raw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= x)</w:t>
      </w:r>
    </w:p>
    <w:p w14:paraId="7DB97BE6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comb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mbn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1:nrow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, 2)</w:t>
      </w:r>
    </w:p>
    <w:p w14:paraId="4FD327F5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72B0B027" w14:textId="70DC5350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</w:t>
      </w:r>
      <w:proofErr w:type="gramStart"/>
      <w:r w:rsidR="005E3257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subst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="005E3257">
        <w:rPr>
          <w:rFonts w:asciiTheme="majorHAnsi" w:hAnsiTheme="majorHAnsi" w:cstheme="majorHAnsi"/>
          <w:kern w:val="0"/>
          <w:sz w:val="20"/>
          <w:szCs w:val="20"/>
        </w:rPr>
        <w:t>Forest_biodiversity_data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$plo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1, 3) == x,]</w:t>
      </w:r>
    </w:p>
    <w:p w14:paraId="7F62B350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</w:p>
    <w:p w14:paraId="0885FAAD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lapply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1:ncol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comb), function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i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) {</w:t>
      </w:r>
    </w:p>
    <w:p w14:paraId="16EE8702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57BE0821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index = comb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i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]</w:t>
      </w:r>
    </w:p>
    <w:p w14:paraId="304AC0D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3ED5C72F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data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country.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[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index, ]</w:t>
      </w:r>
    </w:p>
    <w:p w14:paraId="2A473B4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N = length(index)</w:t>
      </w:r>
    </w:p>
    <w:p w14:paraId="09BAE207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55D7EC8C" w14:textId="77777777" w:rsidR="00117E96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Species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 %in% unique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pecies.data$plo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)[index]) %&gt;% </w:t>
      </w:r>
    </w:p>
    <w:p w14:paraId="617DCCFB" w14:textId="598B736C" w:rsidR="003C16F3" w:rsidRPr="003C16F3" w:rsidRDefault="003C16F3" w:rsidP="00117E9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1150" w:firstLine="2300"/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acast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.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full_species_original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~ plot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lue.va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"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asal_are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")</w:t>
      </w:r>
    </w:p>
    <w:p w14:paraId="322D99F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Species[is.na(Species)] = 0</w:t>
      </w:r>
    </w:p>
    <w:p w14:paraId="1A7972D4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4036E26B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owSums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(Species), q =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c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0,1,2))</w:t>
      </w:r>
    </w:p>
    <w:p w14:paraId="1498ED94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lastRenderedPageBreak/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q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as.vector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Species), q = c(0,1,2)) / N</w:t>
      </w:r>
    </w:p>
    <w:p w14:paraId="49DEFDEA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/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</w:p>
    <w:p w14:paraId="0ABFC7DD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0E62B854" w14:textId="77777777" w:rsidR="007019D2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out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MF.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data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[,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variables.std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] %&gt;% t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distM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, q = c(0,1,2)) %&gt;% </w:t>
      </w:r>
    </w:p>
    <w:p w14:paraId="7A631231" w14:textId="253571FD" w:rsidR="003C16F3" w:rsidRPr="003C16F3" w:rsidRDefault="003C16F3" w:rsidP="007019D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900" w:firstLine="1800"/>
        <w:rPr>
          <w:rFonts w:asciiTheme="majorHAnsi" w:hAnsiTheme="majorHAnsi" w:cstheme="majorHAnsi"/>
          <w:kern w:val="0"/>
          <w:sz w:val="20"/>
          <w:szCs w:val="20"/>
        </w:rPr>
      </w:pP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tau == 'AUC') %&gt;% select(-tau)</w:t>
      </w:r>
    </w:p>
    <w:p w14:paraId="45BDE8BF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2196C679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out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filter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Type %in% c('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','Alpha','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')) %&gt;% </w:t>
      </w:r>
    </w:p>
    <w:p w14:paraId="3048D6B1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 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Gamm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, Alph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Alph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, Beta = rep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Beta.div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3)) %&gt;%</w:t>
      </w:r>
    </w:p>
    <w:p w14:paraId="756109C2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 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pivot_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longe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cols = c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Gamma: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),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names_to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'Dissimilarity')</w:t>
      </w:r>
    </w:p>
    <w:p w14:paraId="26C03FEE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  </w:t>
      </w:r>
    </w:p>
    <w:p w14:paraId="073B7AE5" w14:textId="409B89FA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 }) %&gt;% 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,.) %&gt;% 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mutate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ploti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= x)  </w:t>
      </w:r>
    </w:p>
    <w:p w14:paraId="2AB5BE7D" w14:textId="7C1727F8" w:rsid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}) %&gt;% </w:t>
      </w:r>
      <w:proofErr w:type="spellStart"/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do.call</w:t>
      </w:r>
      <w:proofErr w:type="spellEnd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rbind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.)</w:t>
      </w:r>
    </w:p>
    <w:p w14:paraId="1F65627C" w14:textId="77777777" w:rsidR="00C96292" w:rsidRPr="003C16F3" w:rsidRDefault="00C96292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</w:p>
    <w:p w14:paraId="2A2CC145" w14:textId="19598D17" w:rsidR="00463905" w:rsidRPr="0014190D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kern w:val="0"/>
          <w:sz w:val="20"/>
          <w:szCs w:val="20"/>
        </w:rPr>
      </w:pP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stopCluste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cl)</w:t>
      </w:r>
    </w:p>
    <w:p w14:paraId="31749A0E" w14:textId="2D377AA3" w:rsidR="00594EF7" w:rsidRDefault="00594EF7" w:rsidP="008F10CA">
      <w:pPr>
        <w:rPr>
          <w:rFonts w:ascii="Times New Roman" w:hAnsi="Times New Roman" w:cs="Times New Roman"/>
          <w:b/>
          <w:bCs/>
          <w:color w:val="FF0000"/>
          <w:kern w:val="0"/>
          <w:sz w:val="20"/>
          <w:szCs w:val="20"/>
        </w:rPr>
      </w:pPr>
    </w:p>
    <w:p w14:paraId="44687829" w14:textId="22260D14" w:rsidR="003C16F3" w:rsidRPr="003C16F3" w:rsidRDefault="005E0FD6" w:rsidP="00641DC5">
      <w:pPr>
        <w:rPr>
          <w:rFonts w:ascii="Times New Roman" w:hAnsi="Times New Roman" w:cs="Times New Roman"/>
          <w:b/>
          <w:bCs/>
          <w:color w:val="FF0000"/>
          <w:kern w:val="0"/>
          <w:sz w:val="20"/>
          <w:szCs w:val="20"/>
        </w:rPr>
      </w:pPr>
      <w:r>
        <w:rPr>
          <w:rFonts w:ascii="Times New Roman" w:hAnsi="Times New Roman" w:cs="Times New Roman"/>
          <w:kern w:val="0"/>
          <w:sz w:val="20"/>
          <w:szCs w:val="20"/>
        </w:rPr>
        <w:t xml:space="preserve">To plot </w:t>
      </w:r>
      <w:r w:rsidR="0005499C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>Fi</w:t>
      </w:r>
      <w:r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>gure 3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, use the function </w:t>
      </w:r>
      <w:r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Pr="005E0FD6">
        <w:rPr>
          <w:rFonts w:asciiTheme="majorHAnsi" w:hAnsiTheme="majorHAnsi" w:cstheme="majorHAnsi"/>
          <w:color w:val="0000FF"/>
          <w:sz w:val="20"/>
          <w:szCs w:val="20"/>
        </w:rPr>
        <w:t>fig_alpha_gamma_beta</w:t>
      </w:r>
      <w:proofErr w:type="spellEnd"/>
      <w:r>
        <w:rPr>
          <w:rFonts w:ascii="Times New Roman" w:hAnsi="Times New Roman" w:cs="Times New Roman"/>
          <w:sz w:val="20"/>
          <w:szCs w:val="20"/>
        </w:rPr>
        <w:t>’ (provided in the source code) to obtain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(a) alpha </w:t>
      </w:r>
      <w:proofErr w:type="spellStart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>multifunctionality</w:t>
      </w:r>
      <w:proofErr w:type="spellEnd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vs. alpha species diversity, (b) beta </w:t>
      </w:r>
      <w:proofErr w:type="spellStart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>multifunctionality</w:t>
      </w:r>
      <w:proofErr w:type="spellEnd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vs. beta species diversity, and (c) gamma </w:t>
      </w:r>
      <w:proofErr w:type="spellStart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>multifunctionality</w:t>
      </w:r>
      <w:proofErr w:type="spellEnd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vs. gamma species diversity, of order </w:t>
      </w:r>
      <w:r w:rsidR="00641DC5" w:rsidRPr="00641DC5">
        <w:rPr>
          <w:rFonts w:ascii="Times New Roman" w:hAnsi="Times New Roman" w:cs="Times New Roman"/>
          <w:i/>
          <w:kern w:val="0"/>
          <w:sz w:val="20"/>
          <w:szCs w:val="20"/>
        </w:rPr>
        <w:t>q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= 0</w:t>
      </w:r>
      <w:r>
        <w:rPr>
          <w:rFonts w:ascii="Times New Roman" w:hAnsi="Times New Roman" w:cs="Times New Roman"/>
          <w:kern w:val="0"/>
          <w:sz w:val="20"/>
          <w:szCs w:val="20"/>
        </w:rPr>
        <w:t>, 1, 2</w:t>
      </w:r>
      <w:r w:rsidR="007C5C41">
        <w:rPr>
          <w:rFonts w:ascii="Times New Roman" w:hAnsi="Times New Roman" w:cs="Times New Roman"/>
          <w:kern w:val="0"/>
          <w:sz w:val="20"/>
          <w:szCs w:val="20"/>
        </w:rPr>
        <w:t xml:space="preserve"> when the correlation between any two functions is not incorporated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. For each scale, the relationship between alpha/beta/gamma </w:t>
      </w:r>
      <w:proofErr w:type="spellStart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>multifunctionality</w:t>
      </w:r>
      <w:proofErr w:type="spellEnd"/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values of order q</w:t>
      </w:r>
      <w:r w:rsidR="007C5C41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and diversity of the same order was modeled using a linear mixed-effects model with random slopes and random intercepts for each country. </w:t>
      </w:r>
      <w:r w:rsidR="007C5C41" w:rsidRPr="003E6B62">
        <w:rPr>
          <w:rFonts w:ascii="Times New Roman" w:hAnsi="Times New Roman" w:cs="Times New Roman"/>
          <w:color w:val="833C0B" w:themeColor="accent2" w:themeShade="80"/>
          <w:kern w:val="0"/>
          <w:sz w:val="20"/>
          <w:szCs w:val="20"/>
        </w:rPr>
        <w:t>Figure 3</w:t>
      </w:r>
      <w:r w:rsidR="007C5C41">
        <w:rPr>
          <w:rFonts w:ascii="Times New Roman" w:hAnsi="Times New Roman" w:cs="Times New Roman"/>
          <w:kern w:val="0"/>
          <w:sz w:val="20"/>
          <w:szCs w:val="20"/>
        </w:rPr>
        <w:t xml:space="preserve"> also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shows the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 overall fixed-effect slopes</w:t>
      </w:r>
      <w:r w:rsidR="00641DC5" w:rsidRPr="00C50BAB">
        <w:rPr>
          <w:rFonts w:ascii="Times New Roman" w:hAnsi="Times New Roman" w:cs="Times New Roman"/>
          <w:kern w:val="0"/>
          <w:sz w:val="20"/>
          <w:szCs w:val="20"/>
        </w:rPr>
        <w:t xml:space="preserve"> and each country’s relationships estimated from the same linear mixed model. </w:t>
      </w:r>
    </w:p>
    <w:p w14:paraId="353867C4" w14:textId="2722EE5A" w:rsidR="00F32D93" w:rsidRDefault="003C16F3" w:rsidP="00F32D9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3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fig_alpha_gamma_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beta.result.un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type = "uncorrected")</w:t>
      </w:r>
    </w:p>
    <w:p w14:paraId="021EC126" w14:textId="77777777" w:rsidR="003C16F3" w:rsidRDefault="003C16F3" w:rsidP="00F32D9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</w:p>
    <w:p w14:paraId="58623D7B" w14:textId="7CF73A69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>fig3$fig.alpha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## figure 3a</w:t>
      </w:r>
    </w:p>
    <w:p w14:paraId="4BDD6CF4" w14:textId="05A8E79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3$fig.beta 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## figure 3b</w:t>
      </w:r>
    </w:p>
    <w:p w14:paraId="590690BB" w14:textId="1E2590D6" w:rsidR="003C16F3" w:rsidRPr="0014190D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3$fig.gamma 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## figure 3c</w:t>
      </w:r>
    </w:p>
    <w:p w14:paraId="659AF79D" w14:textId="77777777" w:rsidR="003E6B62" w:rsidRDefault="003E6B62" w:rsidP="006070B7">
      <w:pPr>
        <w:rPr>
          <w:rFonts w:ascii="Times New Roman" w:hAnsi="Times New Roman" w:cs="Times New Roman"/>
          <w:kern w:val="0"/>
          <w:sz w:val="20"/>
          <w:szCs w:val="20"/>
        </w:rPr>
      </w:pPr>
    </w:p>
    <w:p w14:paraId="72CD1ACB" w14:textId="4C9793E1" w:rsidR="00641DC5" w:rsidRDefault="0005499C" w:rsidP="006070B7">
      <w:pPr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kern w:val="0"/>
          <w:sz w:val="20"/>
          <w:szCs w:val="20"/>
        </w:rPr>
        <w:t xml:space="preserve">In a similar manner, </w:t>
      </w:r>
      <w:r w:rsidR="007C5C41">
        <w:rPr>
          <w:rFonts w:ascii="Times New Roman" w:hAnsi="Times New Roman" w:cs="Times New Roman"/>
          <w:kern w:val="0"/>
          <w:sz w:val="20"/>
          <w:szCs w:val="20"/>
        </w:rPr>
        <w:t xml:space="preserve">use the function </w:t>
      </w:r>
      <w:r w:rsidR="007C5C41"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="007C5C41" w:rsidRPr="005E0FD6">
        <w:rPr>
          <w:rFonts w:asciiTheme="majorHAnsi" w:hAnsiTheme="majorHAnsi" w:cstheme="majorHAnsi"/>
          <w:color w:val="0000FF"/>
          <w:sz w:val="20"/>
          <w:szCs w:val="20"/>
        </w:rPr>
        <w:t>fig_alpha_gamma_beta</w:t>
      </w:r>
      <w:proofErr w:type="spellEnd"/>
      <w:r w:rsidR="007C5C41">
        <w:rPr>
          <w:rFonts w:ascii="Times New Roman" w:hAnsi="Times New Roman" w:cs="Times New Roman"/>
          <w:sz w:val="20"/>
          <w:szCs w:val="20"/>
        </w:rPr>
        <w:t xml:space="preserve">’ but the correlation between any two functions is incorporated. Run the following code to obtain </w:t>
      </w:r>
      <w:r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Fi</w:t>
      </w:r>
      <w:r w:rsidR="007C5C41" w:rsidRPr="003E6B62">
        <w:rPr>
          <w:rFonts w:ascii="Times New Roman" w:hAnsi="Times New Roman" w:cs="Times New Roman"/>
          <w:color w:val="833C0B" w:themeColor="accent2" w:themeShade="80"/>
          <w:sz w:val="20"/>
          <w:szCs w:val="20"/>
        </w:rPr>
        <w:t>gure 4</w:t>
      </w:r>
      <w:r w:rsidR="007C5C41">
        <w:rPr>
          <w:rFonts w:ascii="Times New Roman" w:hAnsi="Times New Roman" w:cs="Times New Roman"/>
          <w:sz w:val="20"/>
          <w:szCs w:val="20"/>
        </w:rPr>
        <w:t>.</w:t>
      </w:r>
    </w:p>
    <w:p w14:paraId="0BE5A9F7" w14:textId="5C2281DD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4 = </w:t>
      </w:r>
      <w:proofErr w:type="spellStart"/>
      <w:r w:rsidRPr="003C16F3">
        <w:rPr>
          <w:rFonts w:asciiTheme="majorHAnsi" w:hAnsiTheme="majorHAnsi" w:cstheme="majorHAnsi"/>
          <w:kern w:val="0"/>
          <w:sz w:val="20"/>
          <w:szCs w:val="20"/>
        </w:rPr>
        <w:t>fig_alpha_gamma_</w:t>
      </w:r>
      <w:proofErr w:type="gramStart"/>
      <w:r w:rsidRPr="003C16F3">
        <w:rPr>
          <w:rFonts w:asciiTheme="majorHAnsi" w:hAnsiTheme="majorHAnsi" w:cstheme="majorHAnsi"/>
          <w:kern w:val="0"/>
          <w:sz w:val="20"/>
          <w:szCs w:val="20"/>
        </w:rPr>
        <w:t>beta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(</w:t>
      </w:r>
      <w:proofErr w:type="spellStart"/>
      <w:proofErr w:type="gramEnd"/>
      <w:r w:rsidRPr="003C16F3">
        <w:rPr>
          <w:rFonts w:asciiTheme="majorHAnsi" w:hAnsiTheme="majorHAnsi" w:cstheme="majorHAnsi"/>
          <w:kern w:val="0"/>
          <w:sz w:val="20"/>
          <w:szCs w:val="20"/>
        </w:rPr>
        <w:t>beta.result.cor</w:t>
      </w:r>
      <w:proofErr w:type="spellEnd"/>
      <w:r w:rsidRPr="003C16F3">
        <w:rPr>
          <w:rFonts w:asciiTheme="majorHAnsi" w:hAnsiTheme="majorHAnsi" w:cstheme="majorHAnsi"/>
          <w:kern w:val="0"/>
          <w:sz w:val="20"/>
          <w:szCs w:val="20"/>
        </w:rPr>
        <w:t>, type = "corrected")</w:t>
      </w:r>
    </w:p>
    <w:p w14:paraId="04B61983" w14:textId="77777777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</w:p>
    <w:p w14:paraId="58FD7395" w14:textId="17FE2CC1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4$fig.alpha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## figure 4a</w:t>
      </w:r>
    </w:p>
    <w:p w14:paraId="0E47EF6D" w14:textId="21984742" w:rsidR="003C16F3" w:rsidRPr="003C16F3" w:rsidRDefault="003C16F3" w:rsidP="003C1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4$fig.beta 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 ## figure 4b</w:t>
      </w:r>
    </w:p>
    <w:p w14:paraId="4214E72D" w14:textId="7DDBF432" w:rsidR="003E6B62" w:rsidRPr="0014190D" w:rsidRDefault="003C16F3" w:rsidP="003E6B6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1200" w:hangingChars="600" w:hanging="1200"/>
        <w:rPr>
          <w:rFonts w:asciiTheme="majorHAnsi" w:hAnsiTheme="majorHAnsi" w:cstheme="majorHAnsi"/>
          <w:kern w:val="0"/>
          <w:sz w:val="20"/>
          <w:szCs w:val="20"/>
        </w:rPr>
      </w:pPr>
      <w:r w:rsidRPr="003C16F3">
        <w:rPr>
          <w:rFonts w:asciiTheme="majorHAnsi" w:hAnsiTheme="majorHAnsi" w:cstheme="majorHAnsi"/>
          <w:kern w:val="0"/>
          <w:sz w:val="20"/>
          <w:szCs w:val="20"/>
        </w:rPr>
        <w:t xml:space="preserve">fig4$fig.gamma  </w:t>
      </w:r>
      <w:r w:rsidR="00C96292">
        <w:rPr>
          <w:rFonts w:asciiTheme="majorHAnsi" w:hAnsiTheme="majorHAnsi" w:cstheme="majorHAnsi"/>
          <w:kern w:val="0"/>
          <w:sz w:val="20"/>
          <w:szCs w:val="20"/>
        </w:rPr>
        <w:t xml:space="preserve">  </w:t>
      </w:r>
      <w:r w:rsidRPr="003C16F3">
        <w:rPr>
          <w:rFonts w:asciiTheme="majorHAnsi" w:hAnsiTheme="majorHAnsi" w:cstheme="majorHAnsi"/>
          <w:kern w:val="0"/>
          <w:sz w:val="20"/>
          <w:szCs w:val="20"/>
        </w:rPr>
        <w:t>## figure 4c</w:t>
      </w:r>
    </w:p>
    <w:p w14:paraId="3E749F19" w14:textId="77777777" w:rsidR="002014F6" w:rsidRDefault="002014F6" w:rsidP="003C16F3">
      <w:pPr>
        <w:rPr>
          <w:rFonts w:ascii="Times New Roman" w:hAnsi="Times New Roman" w:cs="Times New Roman"/>
          <w:color w:val="C00000"/>
          <w:kern w:val="0"/>
          <w:sz w:val="20"/>
          <w:szCs w:val="20"/>
        </w:rPr>
      </w:pPr>
    </w:p>
    <w:sectPr w:rsidR="002014F6" w:rsidSect="00ED24AB">
      <w:headerReference w:type="default" r:id="rId11"/>
      <w:footerReference w:type="even" r:id="rId12"/>
      <w:footerReference w:type="default" r:id="rId13"/>
      <w:pgSz w:w="11900" w:h="16840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2226B4" w14:textId="77777777" w:rsidR="00E207F2" w:rsidRDefault="00E207F2" w:rsidP="00B40771">
      <w:r>
        <w:separator/>
      </w:r>
    </w:p>
  </w:endnote>
  <w:endnote w:type="continuationSeparator" w:id="0">
    <w:p w14:paraId="4D1772AA" w14:textId="77777777" w:rsidR="00E207F2" w:rsidRDefault="00E207F2" w:rsidP="00B407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7"/>
      </w:rPr>
      <w:id w:val="-369224471"/>
      <w:docPartObj>
        <w:docPartGallery w:val="Page Numbers (Bottom of Page)"/>
        <w:docPartUnique/>
      </w:docPartObj>
    </w:sdtPr>
    <w:sdtEndPr>
      <w:rPr>
        <w:rStyle w:val="a7"/>
      </w:rPr>
    </w:sdtEndPr>
    <w:sdtContent>
      <w:p w14:paraId="4FBF49F0" w14:textId="0918AE61" w:rsidR="00040D57" w:rsidRDefault="00040D57" w:rsidP="00694748">
        <w:pPr>
          <w:pStyle w:val="a5"/>
          <w:framePr w:wrap="none" w:vAnchor="text" w:hAnchor="margin" w:xAlign="right" w:y="1"/>
          <w:rPr>
            <w:rStyle w:val="a7"/>
          </w:rPr>
        </w:pPr>
        <w:r>
          <w:rPr>
            <w:rStyle w:val="a7"/>
          </w:rPr>
          <w:fldChar w:fldCharType="begin"/>
        </w:r>
        <w:r>
          <w:rPr>
            <w:rStyle w:val="a7"/>
          </w:rPr>
          <w:instrText xml:space="preserve"> PAGE </w:instrText>
        </w:r>
        <w:r>
          <w:rPr>
            <w:rStyle w:val="a7"/>
          </w:rPr>
          <w:fldChar w:fldCharType="end"/>
        </w:r>
      </w:p>
    </w:sdtContent>
  </w:sdt>
  <w:p w14:paraId="45E72690" w14:textId="77777777" w:rsidR="00040D57" w:rsidRDefault="00040D57" w:rsidP="00B40771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09458592"/>
      <w:docPartObj>
        <w:docPartGallery w:val="Page Numbers (Bottom of Page)"/>
        <w:docPartUnique/>
      </w:docPartObj>
    </w:sdtPr>
    <w:sdtEndPr/>
    <w:sdtContent>
      <w:p w14:paraId="425475DE" w14:textId="0A05C407" w:rsidR="00040D57" w:rsidRDefault="00040D5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19D2" w:rsidRPr="007019D2">
          <w:rPr>
            <w:noProof/>
            <w:lang w:val="zh-TW"/>
          </w:rPr>
          <w:t>5</w:t>
        </w:r>
        <w:r>
          <w:fldChar w:fldCharType="end"/>
        </w:r>
      </w:p>
    </w:sdtContent>
  </w:sdt>
  <w:p w14:paraId="116F33DE" w14:textId="77777777" w:rsidR="00040D57" w:rsidRDefault="00040D57" w:rsidP="00B40771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CB2351" w14:textId="77777777" w:rsidR="00E207F2" w:rsidRDefault="00E207F2" w:rsidP="00B40771">
      <w:r>
        <w:separator/>
      </w:r>
    </w:p>
  </w:footnote>
  <w:footnote w:type="continuationSeparator" w:id="0">
    <w:p w14:paraId="577FB1E7" w14:textId="77777777" w:rsidR="00E207F2" w:rsidRDefault="00E207F2" w:rsidP="00B407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56FAEBFFC31B42CDB85BBC3C32A55FDC"/>
      </w:placeholder>
      <w:temporary/>
      <w:showingPlcHdr/>
      <w15:appearance w15:val="hidden"/>
    </w:sdtPr>
    <w:sdtEndPr/>
    <w:sdtContent>
      <w:p w14:paraId="545E1F17" w14:textId="77777777" w:rsidR="00040D57" w:rsidRDefault="00040D57">
        <w:pPr>
          <w:pStyle w:val="a8"/>
        </w:pPr>
        <w:r>
          <w:rPr>
            <w:lang w:val="zh-TW"/>
          </w:rPr>
          <w:t>[</w:t>
        </w:r>
        <w:r>
          <w:rPr>
            <w:lang w:val="zh-TW"/>
          </w:rPr>
          <w:t>在此鍵入</w:t>
        </w:r>
        <w:r>
          <w:rPr>
            <w:lang w:val="zh-TW"/>
          </w:rPr>
          <w:t>]</w:t>
        </w:r>
      </w:p>
    </w:sdtContent>
  </w:sdt>
  <w:p w14:paraId="546C540F" w14:textId="77777777" w:rsidR="00040D57" w:rsidRDefault="00040D57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56EDA"/>
    <w:multiLevelType w:val="hybridMultilevel"/>
    <w:tmpl w:val="02CEF71C"/>
    <w:lvl w:ilvl="0" w:tplc="A26C8BF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4F06DB0"/>
    <w:multiLevelType w:val="hybridMultilevel"/>
    <w:tmpl w:val="5C8A73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5F704F"/>
    <w:multiLevelType w:val="hybridMultilevel"/>
    <w:tmpl w:val="9160A860"/>
    <w:lvl w:ilvl="0" w:tplc="0C9AE8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18E0E8D"/>
    <w:multiLevelType w:val="hybridMultilevel"/>
    <w:tmpl w:val="01D463F6"/>
    <w:lvl w:ilvl="0" w:tplc="54047E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54C1913"/>
    <w:multiLevelType w:val="hybridMultilevel"/>
    <w:tmpl w:val="44AA9370"/>
    <w:lvl w:ilvl="0" w:tplc="DA2EB0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9029E8"/>
    <w:multiLevelType w:val="hybridMultilevel"/>
    <w:tmpl w:val="81A2C56C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603AC6"/>
    <w:multiLevelType w:val="hybridMultilevel"/>
    <w:tmpl w:val="6A5222CE"/>
    <w:lvl w:ilvl="0" w:tplc="624800B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151EA6"/>
    <w:multiLevelType w:val="hybridMultilevel"/>
    <w:tmpl w:val="AA308BFA"/>
    <w:lvl w:ilvl="0" w:tplc="5B926F9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11958CD"/>
    <w:multiLevelType w:val="hybridMultilevel"/>
    <w:tmpl w:val="CC325178"/>
    <w:lvl w:ilvl="0" w:tplc="57140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47369A9"/>
    <w:multiLevelType w:val="hybridMultilevel"/>
    <w:tmpl w:val="6C3A4EB4"/>
    <w:lvl w:ilvl="0" w:tplc="EA58E1C8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75625F5"/>
    <w:multiLevelType w:val="hybridMultilevel"/>
    <w:tmpl w:val="B5645FE4"/>
    <w:lvl w:ilvl="0" w:tplc="1CF4477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F293E59"/>
    <w:multiLevelType w:val="hybridMultilevel"/>
    <w:tmpl w:val="54C44644"/>
    <w:lvl w:ilvl="0" w:tplc="571406C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6CA3EDB"/>
    <w:multiLevelType w:val="hybridMultilevel"/>
    <w:tmpl w:val="1F86A306"/>
    <w:lvl w:ilvl="0" w:tplc="644C3B8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C6A20DF"/>
    <w:multiLevelType w:val="hybridMultilevel"/>
    <w:tmpl w:val="7EC4983A"/>
    <w:lvl w:ilvl="0" w:tplc="58065D6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22F6EC4"/>
    <w:multiLevelType w:val="hybridMultilevel"/>
    <w:tmpl w:val="EAEAC220"/>
    <w:lvl w:ilvl="0" w:tplc="92CAB4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47073D5"/>
    <w:multiLevelType w:val="hybridMultilevel"/>
    <w:tmpl w:val="863E628C"/>
    <w:lvl w:ilvl="0" w:tplc="D9DC4A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3A14719"/>
    <w:multiLevelType w:val="hybridMultilevel"/>
    <w:tmpl w:val="B0924F84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5"/>
  </w:num>
  <w:num w:numId="4">
    <w:abstractNumId w:val="14"/>
  </w:num>
  <w:num w:numId="5">
    <w:abstractNumId w:val="9"/>
  </w:num>
  <w:num w:numId="6">
    <w:abstractNumId w:val="10"/>
  </w:num>
  <w:num w:numId="7">
    <w:abstractNumId w:val="6"/>
  </w:num>
  <w:num w:numId="8">
    <w:abstractNumId w:val="7"/>
  </w:num>
  <w:num w:numId="9">
    <w:abstractNumId w:val="8"/>
  </w:num>
  <w:num w:numId="10">
    <w:abstractNumId w:val="0"/>
  </w:num>
  <w:num w:numId="11">
    <w:abstractNumId w:val="13"/>
  </w:num>
  <w:num w:numId="12">
    <w:abstractNumId w:val="12"/>
  </w:num>
  <w:num w:numId="13">
    <w:abstractNumId w:val="5"/>
  </w:num>
  <w:num w:numId="14">
    <w:abstractNumId w:val="16"/>
  </w:num>
  <w:num w:numId="15">
    <w:abstractNumId w:val="4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SwNLYwtDAwNTEyMzBS0lEKTi0uzszPAykwrAUANtOEySwAAAA="/>
  </w:docVars>
  <w:rsids>
    <w:rsidRoot w:val="00E25F3C"/>
    <w:rsid w:val="00002515"/>
    <w:rsid w:val="00002516"/>
    <w:rsid w:val="0000391A"/>
    <w:rsid w:val="00007C7B"/>
    <w:rsid w:val="00010558"/>
    <w:rsid w:val="0001131B"/>
    <w:rsid w:val="00011EA6"/>
    <w:rsid w:val="00012B2E"/>
    <w:rsid w:val="0001539F"/>
    <w:rsid w:val="000167E1"/>
    <w:rsid w:val="000262CC"/>
    <w:rsid w:val="00026520"/>
    <w:rsid w:val="00030C13"/>
    <w:rsid w:val="00032905"/>
    <w:rsid w:val="00034B52"/>
    <w:rsid w:val="00035F3A"/>
    <w:rsid w:val="00040D57"/>
    <w:rsid w:val="00046E6A"/>
    <w:rsid w:val="00047E6E"/>
    <w:rsid w:val="00051540"/>
    <w:rsid w:val="00053044"/>
    <w:rsid w:val="0005499C"/>
    <w:rsid w:val="00057107"/>
    <w:rsid w:val="00065D3C"/>
    <w:rsid w:val="000679AC"/>
    <w:rsid w:val="000723FD"/>
    <w:rsid w:val="000728F1"/>
    <w:rsid w:val="000745F8"/>
    <w:rsid w:val="00074FB8"/>
    <w:rsid w:val="0007689F"/>
    <w:rsid w:val="0007735D"/>
    <w:rsid w:val="0007740D"/>
    <w:rsid w:val="00081262"/>
    <w:rsid w:val="0008300F"/>
    <w:rsid w:val="00093559"/>
    <w:rsid w:val="0009439D"/>
    <w:rsid w:val="00094EAA"/>
    <w:rsid w:val="00096D2C"/>
    <w:rsid w:val="00096F89"/>
    <w:rsid w:val="00097F29"/>
    <w:rsid w:val="000A1CE6"/>
    <w:rsid w:val="000A3E4A"/>
    <w:rsid w:val="000A4590"/>
    <w:rsid w:val="000A50A7"/>
    <w:rsid w:val="000B04F6"/>
    <w:rsid w:val="000B269C"/>
    <w:rsid w:val="000B4894"/>
    <w:rsid w:val="000C59EF"/>
    <w:rsid w:val="000C5B00"/>
    <w:rsid w:val="000C6CE0"/>
    <w:rsid w:val="000C7264"/>
    <w:rsid w:val="000D18DF"/>
    <w:rsid w:val="000D34DA"/>
    <w:rsid w:val="000D7A76"/>
    <w:rsid w:val="000E5333"/>
    <w:rsid w:val="000E5640"/>
    <w:rsid w:val="000F085B"/>
    <w:rsid w:val="000F29FE"/>
    <w:rsid w:val="000F4FDF"/>
    <w:rsid w:val="000F7849"/>
    <w:rsid w:val="00103715"/>
    <w:rsid w:val="00103A18"/>
    <w:rsid w:val="00107E78"/>
    <w:rsid w:val="00111427"/>
    <w:rsid w:val="00111774"/>
    <w:rsid w:val="00112B06"/>
    <w:rsid w:val="001130E3"/>
    <w:rsid w:val="0011317E"/>
    <w:rsid w:val="00114614"/>
    <w:rsid w:val="00115F88"/>
    <w:rsid w:val="00116178"/>
    <w:rsid w:val="00117E96"/>
    <w:rsid w:val="00117EFA"/>
    <w:rsid w:val="00117F1C"/>
    <w:rsid w:val="0012100B"/>
    <w:rsid w:val="00123D10"/>
    <w:rsid w:val="00124D43"/>
    <w:rsid w:val="00125567"/>
    <w:rsid w:val="00131A8F"/>
    <w:rsid w:val="0013361D"/>
    <w:rsid w:val="00134A8C"/>
    <w:rsid w:val="001353DA"/>
    <w:rsid w:val="00135DCC"/>
    <w:rsid w:val="00137857"/>
    <w:rsid w:val="00140FF6"/>
    <w:rsid w:val="0014165B"/>
    <w:rsid w:val="0014190D"/>
    <w:rsid w:val="00141CF5"/>
    <w:rsid w:val="0014406E"/>
    <w:rsid w:val="001445A5"/>
    <w:rsid w:val="00146919"/>
    <w:rsid w:val="00146B7F"/>
    <w:rsid w:val="00151388"/>
    <w:rsid w:val="0015729F"/>
    <w:rsid w:val="0016112E"/>
    <w:rsid w:val="0016142B"/>
    <w:rsid w:val="00162DA4"/>
    <w:rsid w:val="00163FA1"/>
    <w:rsid w:val="00164FBE"/>
    <w:rsid w:val="00165D88"/>
    <w:rsid w:val="00166070"/>
    <w:rsid w:val="00170422"/>
    <w:rsid w:val="00170889"/>
    <w:rsid w:val="00170B65"/>
    <w:rsid w:val="001729C6"/>
    <w:rsid w:val="001747CF"/>
    <w:rsid w:val="001845D8"/>
    <w:rsid w:val="001849B9"/>
    <w:rsid w:val="00184DC5"/>
    <w:rsid w:val="001909CF"/>
    <w:rsid w:val="001914B9"/>
    <w:rsid w:val="00193004"/>
    <w:rsid w:val="00194140"/>
    <w:rsid w:val="00195D2B"/>
    <w:rsid w:val="0019671C"/>
    <w:rsid w:val="001A07D7"/>
    <w:rsid w:val="001B2D70"/>
    <w:rsid w:val="001B5614"/>
    <w:rsid w:val="001B6441"/>
    <w:rsid w:val="001B6F95"/>
    <w:rsid w:val="001C1E75"/>
    <w:rsid w:val="001C1FB3"/>
    <w:rsid w:val="001C4360"/>
    <w:rsid w:val="001D0EFB"/>
    <w:rsid w:val="001D315A"/>
    <w:rsid w:val="001D435C"/>
    <w:rsid w:val="001D4AD5"/>
    <w:rsid w:val="001D5388"/>
    <w:rsid w:val="001D6D10"/>
    <w:rsid w:val="001D7644"/>
    <w:rsid w:val="001E0DD6"/>
    <w:rsid w:val="001E5868"/>
    <w:rsid w:val="001F04BD"/>
    <w:rsid w:val="001F2C1A"/>
    <w:rsid w:val="001F46DF"/>
    <w:rsid w:val="001F4E8D"/>
    <w:rsid w:val="001F51B4"/>
    <w:rsid w:val="002014F6"/>
    <w:rsid w:val="00203089"/>
    <w:rsid w:val="002051F6"/>
    <w:rsid w:val="00206210"/>
    <w:rsid w:val="00207E41"/>
    <w:rsid w:val="00211F36"/>
    <w:rsid w:val="0021258C"/>
    <w:rsid w:val="0021520D"/>
    <w:rsid w:val="0021632D"/>
    <w:rsid w:val="00216CE3"/>
    <w:rsid w:val="002222E0"/>
    <w:rsid w:val="002238BC"/>
    <w:rsid w:val="00225CD2"/>
    <w:rsid w:val="002269D7"/>
    <w:rsid w:val="00226CCB"/>
    <w:rsid w:val="0023197D"/>
    <w:rsid w:val="0023694A"/>
    <w:rsid w:val="00240D9C"/>
    <w:rsid w:val="002462B0"/>
    <w:rsid w:val="002470FE"/>
    <w:rsid w:val="00252479"/>
    <w:rsid w:val="00253B86"/>
    <w:rsid w:val="0025573D"/>
    <w:rsid w:val="0026564B"/>
    <w:rsid w:val="002676E6"/>
    <w:rsid w:val="00274373"/>
    <w:rsid w:val="00274BDC"/>
    <w:rsid w:val="00276801"/>
    <w:rsid w:val="00276F9D"/>
    <w:rsid w:val="00277298"/>
    <w:rsid w:val="00283783"/>
    <w:rsid w:val="00284024"/>
    <w:rsid w:val="0028703F"/>
    <w:rsid w:val="00291BF9"/>
    <w:rsid w:val="0029207A"/>
    <w:rsid w:val="002938E4"/>
    <w:rsid w:val="00293EAB"/>
    <w:rsid w:val="00296F29"/>
    <w:rsid w:val="002A0CDF"/>
    <w:rsid w:val="002A1CE7"/>
    <w:rsid w:val="002A25A8"/>
    <w:rsid w:val="002A47C6"/>
    <w:rsid w:val="002A508D"/>
    <w:rsid w:val="002A5246"/>
    <w:rsid w:val="002A52BA"/>
    <w:rsid w:val="002A5D4D"/>
    <w:rsid w:val="002B073E"/>
    <w:rsid w:val="002B09DD"/>
    <w:rsid w:val="002B21B6"/>
    <w:rsid w:val="002B2648"/>
    <w:rsid w:val="002B36C4"/>
    <w:rsid w:val="002B40A9"/>
    <w:rsid w:val="002B5217"/>
    <w:rsid w:val="002B5639"/>
    <w:rsid w:val="002B6117"/>
    <w:rsid w:val="002B6C46"/>
    <w:rsid w:val="002B704C"/>
    <w:rsid w:val="002C03C6"/>
    <w:rsid w:val="002C4DD3"/>
    <w:rsid w:val="002C524D"/>
    <w:rsid w:val="002C5293"/>
    <w:rsid w:val="002C661A"/>
    <w:rsid w:val="002D089C"/>
    <w:rsid w:val="002D25BF"/>
    <w:rsid w:val="002D5C26"/>
    <w:rsid w:val="002D6628"/>
    <w:rsid w:val="002D6A83"/>
    <w:rsid w:val="002D6EA8"/>
    <w:rsid w:val="002D7453"/>
    <w:rsid w:val="002D7C9C"/>
    <w:rsid w:val="002E129C"/>
    <w:rsid w:val="002E5919"/>
    <w:rsid w:val="002E5EB1"/>
    <w:rsid w:val="002F0201"/>
    <w:rsid w:val="002F6047"/>
    <w:rsid w:val="00300EA1"/>
    <w:rsid w:val="00303055"/>
    <w:rsid w:val="00303EB8"/>
    <w:rsid w:val="00303EDC"/>
    <w:rsid w:val="00304D03"/>
    <w:rsid w:val="00305FA4"/>
    <w:rsid w:val="00306146"/>
    <w:rsid w:val="003066F5"/>
    <w:rsid w:val="00311D3D"/>
    <w:rsid w:val="003147C6"/>
    <w:rsid w:val="00315DCB"/>
    <w:rsid w:val="003176E0"/>
    <w:rsid w:val="0032684E"/>
    <w:rsid w:val="003279FC"/>
    <w:rsid w:val="00327E9C"/>
    <w:rsid w:val="00327EB6"/>
    <w:rsid w:val="00333573"/>
    <w:rsid w:val="00335088"/>
    <w:rsid w:val="00335221"/>
    <w:rsid w:val="0034645D"/>
    <w:rsid w:val="00346930"/>
    <w:rsid w:val="00346DC7"/>
    <w:rsid w:val="003521AE"/>
    <w:rsid w:val="00354036"/>
    <w:rsid w:val="00354137"/>
    <w:rsid w:val="00354D86"/>
    <w:rsid w:val="003608F0"/>
    <w:rsid w:val="0036160A"/>
    <w:rsid w:val="00361798"/>
    <w:rsid w:val="003620DB"/>
    <w:rsid w:val="0036696D"/>
    <w:rsid w:val="00370A23"/>
    <w:rsid w:val="00371F1D"/>
    <w:rsid w:val="00380EA2"/>
    <w:rsid w:val="00382E1E"/>
    <w:rsid w:val="00382FD3"/>
    <w:rsid w:val="00384E6E"/>
    <w:rsid w:val="0039279A"/>
    <w:rsid w:val="003943EB"/>
    <w:rsid w:val="0039483C"/>
    <w:rsid w:val="00396548"/>
    <w:rsid w:val="00396A89"/>
    <w:rsid w:val="003A1A13"/>
    <w:rsid w:val="003A3FE9"/>
    <w:rsid w:val="003A41CE"/>
    <w:rsid w:val="003A5041"/>
    <w:rsid w:val="003A505F"/>
    <w:rsid w:val="003A59E2"/>
    <w:rsid w:val="003B2860"/>
    <w:rsid w:val="003B62A2"/>
    <w:rsid w:val="003C04A6"/>
    <w:rsid w:val="003C16F3"/>
    <w:rsid w:val="003C22DB"/>
    <w:rsid w:val="003C62BC"/>
    <w:rsid w:val="003D0E33"/>
    <w:rsid w:val="003D159F"/>
    <w:rsid w:val="003D2DE3"/>
    <w:rsid w:val="003D30DC"/>
    <w:rsid w:val="003D316C"/>
    <w:rsid w:val="003D5B6D"/>
    <w:rsid w:val="003D6035"/>
    <w:rsid w:val="003D6050"/>
    <w:rsid w:val="003E0A8C"/>
    <w:rsid w:val="003E2C04"/>
    <w:rsid w:val="003E3BD3"/>
    <w:rsid w:val="003E6B62"/>
    <w:rsid w:val="003E79D1"/>
    <w:rsid w:val="003F2736"/>
    <w:rsid w:val="003F3CAD"/>
    <w:rsid w:val="003F49D0"/>
    <w:rsid w:val="003F7022"/>
    <w:rsid w:val="003F7E2B"/>
    <w:rsid w:val="00403A5A"/>
    <w:rsid w:val="00405620"/>
    <w:rsid w:val="00407B5E"/>
    <w:rsid w:val="00411930"/>
    <w:rsid w:val="00412183"/>
    <w:rsid w:val="00412DFB"/>
    <w:rsid w:val="00414689"/>
    <w:rsid w:val="00414D91"/>
    <w:rsid w:val="0041709F"/>
    <w:rsid w:val="00421B2E"/>
    <w:rsid w:val="004237C9"/>
    <w:rsid w:val="0042648A"/>
    <w:rsid w:val="00426A23"/>
    <w:rsid w:val="00427B87"/>
    <w:rsid w:val="004309BB"/>
    <w:rsid w:val="00431DC7"/>
    <w:rsid w:val="0043700D"/>
    <w:rsid w:val="00437285"/>
    <w:rsid w:val="0043733B"/>
    <w:rsid w:val="00441E4B"/>
    <w:rsid w:val="00445A2C"/>
    <w:rsid w:val="00450369"/>
    <w:rsid w:val="00450B3B"/>
    <w:rsid w:val="0045244A"/>
    <w:rsid w:val="00454E65"/>
    <w:rsid w:val="00457E3D"/>
    <w:rsid w:val="0046138F"/>
    <w:rsid w:val="00463905"/>
    <w:rsid w:val="00465999"/>
    <w:rsid w:val="004659EC"/>
    <w:rsid w:val="00467110"/>
    <w:rsid w:val="00470E61"/>
    <w:rsid w:val="00473064"/>
    <w:rsid w:val="004742EB"/>
    <w:rsid w:val="00477CF1"/>
    <w:rsid w:val="00480333"/>
    <w:rsid w:val="00480F56"/>
    <w:rsid w:val="0048479A"/>
    <w:rsid w:val="00485A19"/>
    <w:rsid w:val="00486EE6"/>
    <w:rsid w:val="004901F8"/>
    <w:rsid w:val="004918EC"/>
    <w:rsid w:val="004923F0"/>
    <w:rsid w:val="004925F2"/>
    <w:rsid w:val="00496BAC"/>
    <w:rsid w:val="00497007"/>
    <w:rsid w:val="004978EA"/>
    <w:rsid w:val="00497D3A"/>
    <w:rsid w:val="004A0F0B"/>
    <w:rsid w:val="004B51B4"/>
    <w:rsid w:val="004B68A6"/>
    <w:rsid w:val="004B6F92"/>
    <w:rsid w:val="004C0D4B"/>
    <w:rsid w:val="004C2B67"/>
    <w:rsid w:val="004C3DCF"/>
    <w:rsid w:val="004C550E"/>
    <w:rsid w:val="004C5D21"/>
    <w:rsid w:val="004C6148"/>
    <w:rsid w:val="004C7230"/>
    <w:rsid w:val="004C75A9"/>
    <w:rsid w:val="004C7C38"/>
    <w:rsid w:val="004D0BA0"/>
    <w:rsid w:val="004D3E77"/>
    <w:rsid w:val="004D4032"/>
    <w:rsid w:val="004D54C7"/>
    <w:rsid w:val="004E0BC4"/>
    <w:rsid w:val="004E202A"/>
    <w:rsid w:val="004E7530"/>
    <w:rsid w:val="004E7C07"/>
    <w:rsid w:val="004F0958"/>
    <w:rsid w:val="004F0E4E"/>
    <w:rsid w:val="004F5DDA"/>
    <w:rsid w:val="004F5F4F"/>
    <w:rsid w:val="004F7771"/>
    <w:rsid w:val="005034AC"/>
    <w:rsid w:val="00504FB6"/>
    <w:rsid w:val="00505280"/>
    <w:rsid w:val="00507644"/>
    <w:rsid w:val="005076BF"/>
    <w:rsid w:val="005109FC"/>
    <w:rsid w:val="005159F6"/>
    <w:rsid w:val="00515E1F"/>
    <w:rsid w:val="00517EFC"/>
    <w:rsid w:val="0052229E"/>
    <w:rsid w:val="00524F80"/>
    <w:rsid w:val="00525325"/>
    <w:rsid w:val="005258AB"/>
    <w:rsid w:val="005326AE"/>
    <w:rsid w:val="00534209"/>
    <w:rsid w:val="00534F42"/>
    <w:rsid w:val="00535E9F"/>
    <w:rsid w:val="00537A04"/>
    <w:rsid w:val="00537A63"/>
    <w:rsid w:val="00544B35"/>
    <w:rsid w:val="00544F75"/>
    <w:rsid w:val="005505EF"/>
    <w:rsid w:val="00556269"/>
    <w:rsid w:val="0055673B"/>
    <w:rsid w:val="00561919"/>
    <w:rsid w:val="00563329"/>
    <w:rsid w:val="0056520E"/>
    <w:rsid w:val="0056720B"/>
    <w:rsid w:val="00572663"/>
    <w:rsid w:val="00582153"/>
    <w:rsid w:val="0058355D"/>
    <w:rsid w:val="005839C6"/>
    <w:rsid w:val="00594EF7"/>
    <w:rsid w:val="0059524B"/>
    <w:rsid w:val="00596513"/>
    <w:rsid w:val="00597A92"/>
    <w:rsid w:val="005A280E"/>
    <w:rsid w:val="005A3085"/>
    <w:rsid w:val="005A4135"/>
    <w:rsid w:val="005A5D2C"/>
    <w:rsid w:val="005A7958"/>
    <w:rsid w:val="005B03BD"/>
    <w:rsid w:val="005B0F2A"/>
    <w:rsid w:val="005B132C"/>
    <w:rsid w:val="005B6BE3"/>
    <w:rsid w:val="005B7608"/>
    <w:rsid w:val="005C244A"/>
    <w:rsid w:val="005C2F64"/>
    <w:rsid w:val="005C65B5"/>
    <w:rsid w:val="005C67B1"/>
    <w:rsid w:val="005C77AC"/>
    <w:rsid w:val="005D0F40"/>
    <w:rsid w:val="005D3FC4"/>
    <w:rsid w:val="005D462F"/>
    <w:rsid w:val="005D5D37"/>
    <w:rsid w:val="005D5FCF"/>
    <w:rsid w:val="005E0FD6"/>
    <w:rsid w:val="005E3257"/>
    <w:rsid w:val="005E43F0"/>
    <w:rsid w:val="005E504F"/>
    <w:rsid w:val="005E7461"/>
    <w:rsid w:val="005F05EC"/>
    <w:rsid w:val="005F08CC"/>
    <w:rsid w:val="005F20DC"/>
    <w:rsid w:val="005F42B2"/>
    <w:rsid w:val="005F4F0D"/>
    <w:rsid w:val="005F646E"/>
    <w:rsid w:val="005F65E8"/>
    <w:rsid w:val="00600855"/>
    <w:rsid w:val="00601A0D"/>
    <w:rsid w:val="0060304B"/>
    <w:rsid w:val="006037C1"/>
    <w:rsid w:val="006039F7"/>
    <w:rsid w:val="006042FC"/>
    <w:rsid w:val="006058CC"/>
    <w:rsid w:val="006070B7"/>
    <w:rsid w:val="0060729E"/>
    <w:rsid w:val="00607B4C"/>
    <w:rsid w:val="006101D8"/>
    <w:rsid w:val="0061046A"/>
    <w:rsid w:val="00612700"/>
    <w:rsid w:val="00612819"/>
    <w:rsid w:val="00612DC8"/>
    <w:rsid w:val="00613A99"/>
    <w:rsid w:val="0061400B"/>
    <w:rsid w:val="00621D77"/>
    <w:rsid w:val="0062614D"/>
    <w:rsid w:val="00626B25"/>
    <w:rsid w:val="00631790"/>
    <w:rsid w:val="00632C41"/>
    <w:rsid w:val="00633BB3"/>
    <w:rsid w:val="00633D9E"/>
    <w:rsid w:val="00640B2F"/>
    <w:rsid w:val="00641DC5"/>
    <w:rsid w:val="0064493D"/>
    <w:rsid w:val="00645E09"/>
    <w:rsid w:val="0064635B"/>
    <w:rsid w:val="00646B6B"/>
    <w:rsid w:val="006472CF"/>
    <w:rsid w:val="00647490"/>
    <w:rsid w:val="00651D19"/>
    <w:rsid w:val="00652851"/>
    <w:rsid w:val="006532B2"/>
    <w:rsid w:val="006549DA"/>
    <w:rsid w:val="0065514E"/>
    <w:rsid w:val="00656221"/>
    <w:rsid w:val="006564F7"/>
    <w:rsid w:val="00660FE3"/>
    <w:rsid w:val="0066138B"/>
    <w:rsid w:val="006615A3"/>
    <w:rsid w:val="00665F4E"/>
    <w:rsid w:val="00666A86"/>
    <w:rsid w:val="00667F23"/>
    <w:rsid w:val="0067264E"/>
    <w:rsid w:val="00673250"/>
    <w:rsid w:val="00673FE5"/>
    <w:rsid w:val="00680200"/>
    <w:rsid w:val="00680CF8"/>
    <w:rsid w:val="0068165F"/>
    <w:rsid w:val="00684BD3"/>
    <w:rsid w:val="00685CC6"/>
    <w:rsid w:val="00685E80"/>
    <w:rsid w:val="00686082"/>
    <w:rsid w:val="00687794"/>
    <w:rsid w:val="0069138F"/>
    <w:rsid w:val="0069358F"/>
    <w:rsid w:val="00694748"/>
    <w:rsid w:val="006A11FF"/>
    <w:rsid w:val="006A1944"/>
    <w:rsid w:val="006A7319"/>
    <w:rsid w:val="006B064B"/>
    <w:rsid w:val="006B13CB"/>
    <w:rsid w:val="006B7C2C"/>
    <w:rsid w:val="006C0176"/>
    <w:rsid w:val="006C0853"/>
    <w:rsid w:val="006C090A"/>
    <w:rsid w:val="006C1C69"/>
    <w:rsid w:val="006C3211"/>
    <w:rsid w:val="006C3A19"/>
    <w:rsid w:val="006C6DC6"/>
    <w:rsid w:val="006D21BA"/>
    <w:rsid w:val="006E0026"/>
    <w:rsid w:val="006E2FB0"/>
    <w:rsid w:val="006E3C72"/>
    <w:rsid w:val="006E4072"/>
    <w:rsid w:val="006E4F3C"/>
    <w:rsid w:val="006E6834"/>
    <w:rsid w:val="006F192F"/>
    <w:rsid w:val="006F5983"/>
    <w:rsid w:val="006F78C3"/>
    <w:rsid w:val="006F7C07"/>
    <w:rsid w:val="006F7CDF"/>
    <w:rsid w:val="007019CF"/>
    <w:rsid w:val="007019D2"/>
    <w:rsid w:val="00702617"/>
    <w:rsid w:val="00702F04"/>
    <w:rsid w:val="007038D4"/>
    <w:rsid w:val="0070629E"/>
    <w:rsid w:val="007062EB"/>
    <w:rsid w:val="007077D1"/>
    <w:rsid w:val="00707905"/>
    <w:rsid w:val="00710417"/>
    <w:rsid w:val="00714CC5"/>
    <w:rsid w:val="007158E8"/>
    <w:rsid w:val="007219C9"/>
    <w:rsid w:val="00722577"/>
    <w:rsid w:val="00726F9D"/>
    <w:rsid w:val="00727545"/>
    <w:rsid w:val="00731659"/>
    <w:rsid w:val="007317B8"/>
    <w:rsid w:val="00734123"/>
    <w:rsid w:val="00734433"/>
    <w:rsid w:val="0074084E"/>
    <w:rsid w:val="00741A46"/>
    <w:rsid w:val="007422C0"/>
    <w:rsid w:val="00742EFB"/>
    <w:rsid w:val="0074445F"/>
    <w:rsid w:val="00747E50"/>
    <w:rsid w:val="00750CE8"/>
    <w:rsid w:val="0075151B"/>
    <w:rsid w:val="00752817"/>
    <w:rsid w:val="007550FA"/>
    <w:rsid w:val="0075566C"/>
    <w:rsid w:val="007610AD"/>
    <w:rsid w:val="00761351"/>
    <w:rsid w:val="00761755"/>
    <w:rsid w:val="00762279"/>
    <w:rsid w:val="007626ED"/>
    <w:rsid w:val="0076329C"/>
    <w:rsid w:val="00763F9C"/>
    <w:rsid w:val="007640BE"/>
    <w:rsid w:val="00764127"/>
    <w:rsid w:val="007718A7"/>
    <w:rsid w:val="00772FA3"/>
    <w:rsid w:val="00773EB6"/>
    <w:rsid w:val="00774DF8"/>
    <w:rsid w:val="00780B71"/>
    <w:rsid w:val="007831B7"/>
    <w:rsid w:val="00785659"/>
    <w:rsid w:val="007872C3"/>
    <w:rsid w:val="007900B7"/>
    <w:rsid w:val="00791CD9"/>
    <w:rsid w:val="007A11AE"/>
    <w:rsid w:val="007A5160"/>
    <w:rsid w:val="007B1896"/>
    <w:rsid w:val="007B3F24"/>
    <w:rsid w:val="007B4602"/>
    <w:rsid w:val="007B708C"/>
    <w:rsid w:val="007C0454"/>
    <w:rsid w:val="007C0DD0"/>
    <w:rsid w:val="007C11B3"/>
    <w:rsid w:val="007C3C0E"/>
    <w:rsid w:val="007C4898"/>
    <w:rsid w:val="007C5C41"/>
    <w:rsid w:val="007C7403"/>
    <w:rsid w:val="007D089E"/>
    <w:rsid w:val="007D0DA6"/>
    <w:rsid w:val="007D3355"/>
    <w:rsid w:val="007D393F"/>
    <w:rsid w:val="007D5DD2"/>
    <w:rsid w:val="007D6973"/>
    <w:rsid w:val="007D76A4"/>
    <w:rsid w:val="007E22F3"/>
    <w:rsid w:val="007E2B79"/>
    <w:rsid w:val="007E6638"/>
    <w:rsid w:val="007F0AF1"/>
    <w:rsid w:val="007F3858"/>
    <w:rsid w:val="007F3BEC"/>
    <w:rsid w:val="007F4EDD"/>
    <w:rsid w:val="007F74AD"/>
    <w:rsid w:val="007F7704"/>
    <w:rsid w:val="00801B7C"/>
    <w:rsid w:val="00801CBE"/>
    <w:rsid w:val="00801E18"/>
    <w:rsid w:val="0080239B"/>
    <w:rsid w:val="00803B6C"/>
    <w:rsid w:val="00805D49"/>
    <w:rsid w:val="00807E2E"/>
    <w:rsid w:val="00811C9E"/>
    <w:rsid w:val="0081317C"/>
    <w:rsid w:val="0081781B"/>
    <w:rsid w:val="00817C41"/>
    <w:rsid w:val="008225EC"/>
    <w:rsid w:val="00823BFD"/>
    <w:rsid w:val="00827F05"/>
    <w:rsid w:val="0083211A"/>
    <w:rsid w:val="008342B1"/>
    <w:rsid w:val="00835944"/>
    <w:rsid w:val="00836DA8"/>
    <w:rsid w:val="008439E8"/>
    <w:rsid w:val="00846D80"/>
    <w:rsid w:val="00846FB5"/>
    <w:rsid w:val="008473C4"/>
    <w:rsid w:val="00847791"/>
    <w:rsid w:val="00851EFD"/>
    <w:rsid w:val="00852D17"/>
    <w:rsid w:val="008530A5"/>
    <w:rsid w:val="00856A0E"/>
    <w:rsid w:val="00861286"/>
    <w:rsid w:val="00867A5D"/>
    <w:rsid w:val="008707FC"/>
    <w:rsid w:val="00870C60"/>
    <w:rsid w:val="008710AF"/>
    <w:rsid w:val="00873C90"/>
    <w:rsid w:val="0087426B"/>
    <w:rsid w:val="00875056"/>
    <w:rsid w:val="008765DD"/>
    <w:rsid w:val="00880133"/>
    <w:rsid w:val="0088316D"/>
    <w:rsid w:val="00883314"/>
    <w:rsid w:val="0088412F"/>
    <w:rsid w:val="008866CE"/>
    <w:rsid w:val="00892B44"/>
    <w:rsid w:val="0089518B"/>
    <w:rsid w:val="0089589D"/>
    <w:rsid w:val="00897446"/>
    <w:rsid w:val="008A0EEB"/>
    <w:rsid w:val="008A19BA"/>
    <w:rsid w:val="008A2C69"/>
    <w:rsid w:val="008A4BE5"/>
    <w:rsid w:val="008B60F1"/>
    <w:rsid w:val="008B7B2F"/>
    <w:rsid w:val="008C3A70"/>
    <w:rsid w:val="008C405E"/>
    <w:rsid w:val="008C4AFE"/>
    <w:rsid w:val="008C74E4"/>
    <w:rsid w:val="008C7FEE"/>
    <w:rsid w:val="008D4172"/>
    <w:rsid w:val="008D5652"/>
    <w:rsid w:val="008D59CC"/>
    <w:rsid w:val="008E50BE"/>
    <w:rsid w:val="008E5ED3"/>
    <w:rsid w:val="008E6886"/>
    <w:rsid w:val="008E6CE6"/>
    <w:rsid w:val="008E7E0B"/>
    <w:rsid w:val="008E7F7F"/>
    <w:rsid w:val="008F0468"/>
    <w:rsid w:val="008F10CA"/>
    <w:rsid w:val="008F2024"/>
    <w:rsid w:val="008F2D78"/>
    <w:rsid w:val="008F333D"/>
    <w:rsid w:val="008F409C"/>
    <w:rsid w:val="008F4656"/>
    <w:rsid w:val="008F58BA"/>
    <w:rsid w:val="008F6E02"/>
    <w:rsid w:val="00900A61"/>
    <w:rsid w:val="00903731"/>
    <w:rsid w:val="0090438B"/>
    <w:rsid w:val="00904547"/>
    <w:rsid w:val="0090630B"/>
    <w:rsid w:val="009070AB"/>
    <w:rsid w:val="00913A51"/>
    <w:rsid w:val="0091404E"/>
    <w:rsid w:val="009150F6"/>
    <w:rsid w:val="00915B70"/>
    <w:rsid w:val="009252D4"/>
    <w:rsid w:val="00925851"/>
    <w:rsid w:val="009272AF"/>
    <w:rsid w:val="0092754D"/>
    <w:rsid w:val="00930798"/>
    <w:rsid w:val="00933BEE"/>
    <w:rsid w:val="00934002"/>
    <w:rsid w:val="00934AEF"/>
    <w:rsid w:val="00934C0A"/>
    <w:rsid w:val="00936A53"/>
    <w:rsid w:val="00937CFE"/>
    <w:rsid w:val="00942ACF"/>
    <w:rsid w:val="009524D1"/>
    <w:rsid w:val="00953C0E"/>
    <w:rsid w:val="00955816"/>
    <w:rsid w:val="0095774E"/>
    <w:rsid w:val="009577D8"/>
    <w:rsid w:val="0096484E"/>
    <w:rsid w:val="00964FA4"/>
    <w:rsid w:val="009742C2"/>
    <w:rsid w:val="00974D41"/>
    <w:rsid w:val="009805B3"/>
    <w:rsid w:val="009817E4"/>
    <w:rsid w:val="00983E24"/>
    <w:rsid w:val="0098445B"/>
    <w:rsid w:val="00984BAC"/>
    <w:rsid w:val="00987950"/>
    <w:rsid w:val="00992C99"/>
    <w:rsid w:val="00992FC3"/>
    <w:rsid w:val="009974B1"/>
    <w:rsid w:val="009A16C4"/>
    <w:rsid w:val="009A3A61"/>
    <w:rsid w:val="009A4423"/>
    <w:rsid w:val="009A637D"/>
    <w:rsid w:val="009A7297"/>
    <w:rsid w:val="009B0C78"/>
    <w:rsid w:val="009B2B0D"/>
    <w:rsid w:val="009B46B7"/>
    <w:rsid w:val="009B6A6B"/>
    <w:rsid w:val="009C059B"/>
    <w:rsid w:val="009C24CE"/>
    <w:rsid w:val="009C2DCE"/>
    <w:rsid w:val="009C6B6C"/>
    <w:rsid w:val="009C7432"/>
    <w:rsid w:val="009D3700"/>
    <w:rsid w:val="009E08A4"/>
    <w:rsid w:val="009E0B6C"/>
    <w:rsid w:val="009E7385"/>
    <w:rsid w:val="009F0194"/>
    <w:rsid w:val="009F4A94"/>
    <w:rsid w:val="009F69B6"/>
    <w:rsid w:val="009F6F12"/>
    <w:rsid w:val="009F738F"/>
    <w:rsid w:val="009F763A"/>
    <w:rsid w:val="00A00BFE"/>
    <w:rsid w:val="00A012FE"/>
    <w:rsid w:val="00A01C4C"/>
    <w:rsid w:val="00A03474"/>
    <w:rsid w:val="00A03DE2"/>
    <w:rsid w:val="00A04803"/>
    <w:rsid w:val="00A06C73"/>
    <w:rsid w:val="00A07C58"/>
    <w:rsid w:val="00A07CDD"/>
    <w:rsid w:val="00A14201"/>
    <w:rsid w:val="00A15CA6"/>
    <w:rsid w:val="00A1632F"/>
    <w:rsid w:val="00A17818"/>
    <w:rsid w:val="00A210D4"/>
    <w:rsid w:val="00A21295"/>
    <w:rsid w:val="00A223A4"/>
    <w:rsid w:val="00A231F1"/>
    <w:rsid w:val="00A25C9E"/>
    <w:rsid w:val="00A263F6"/>
    <w:rsid w:val="00A3290D"/>
    <w:rsid w:val="00A34EB1"/>
    <w:rsid w:val="00A34F7B"/>
    <w:rsid w:val="00A369D2"/>
    <w:rsid w:val="00A4271A"/>
    <w:rsid w:val="00A42860"/>
    <w:rsid w:val="00A45804"/>
    <w:rsid w:val="00A52452"/>
    <w:rsid w:val="00A544E8"/>
    <w:rsid w:val="00A55C36"/>
    <w:rsid w:val="00A56CF2"/>
    <w:rsid w:val="00A56DA0"/>
    <w:rsid w:val="00A5777D"/>
    <w:rsid w:val="00A57786"/>
    <w:rsid w:val="00A61235"/>
    <w:rsid w:val="00A61911"/>
    <w:rsid w:val="00A63990"/>
    <w:rsid w:val="00A6535D"/>
    <w:rsid w:val="00A67711"/>
    <w:rsid w:val="00A67755"/>
    <w:rsid w:val="00A7146B"/>
    <w:rsid w:val="00A741E8"/>
    <w:rsid w:val="00A77401"/>
    <w:rsid w:val="00A775DA"/>
    <w:rsid w:val="00A842A3"/>
    <w:rsid w:val="00A909B3"/>
    <w:rsid w:val="00A946FF"/>
    <w:rsid w:val="00AA2B8D"/>
    <w:rsid w:val="00AA59DC"/>
    <w:rsid w:val="00AB0DB2"/>
    <w:rsid w:val="00AB3CBE"/>
    <w:rsid w:val="00AB4B79"/>
    <w:rsid w:val="00AB4E6C"/>
    <w:rsid w:val="00AB5755"/>
    <w:rsid w:val="00AC05BD"/>
    <w:rsid w:val="00AC1584"/>
    <w:rsid w:val="00AC20EC"/>
    <w:rsid w:val="00AC2F27"/>
    <w:rsid w:val="00AC602C"/>
    <w:rsid w:val="00AC7582"/>
    <w:rsid w:val="00AD03F0"/>
    <w:rsid w:val="00AD7349"/>
    <w:rsid w:val="00AE08CF"/>
    <w:rsid w:val="00AE3A1F"/>
    <w:rsid w:val="00AE4D60"/>
    <w:rsid w:val="00AE65C6"/>
    <w:rsid w:val="00AE7D71"/>
    <w:rsid w:val="00AF0531"/>
    <w:rsid w:val="00AF3AC1"/>
    <w:rsid w:val="00B02DBB"/>
    <w:rsid w:val="00B11D1C"/>
    <w:rsid w:val="00B12E28"/>
    <w:rsid w:val="00B15AF0"/>
    <w:rsid w:val="00B15DF9"/>
    <w:rsid w:val="00B16FCC"/>
    <w:rsid w:val="00B2243A"/>
    <w:rsid w:val="00B23B47"/>
    <w:rsid w:val="00B24FFD"/>
    <w:rsid w:val="00B25EAF"/>
    <w:rsid w:val="00B27C11"/>
    <w:rsid w:val="00B34D2E"/>
    <w:rsid w:val="00B35AFD"/>
    <w:rsid w:val="00B35EE1"/>
    <w:rsid w:val="00B3725D"/>
    <w:rsid w:val="00B374D4"/>
    <w:rsid w:val="00B374E1"/>
    <w:rsid w:val="00B4009A"/>
    <w:rsid w:val="00B40771"/>
    <w:rsid w:val="00B474CE"/>
    <w:rsid w:val="00B47751"/>
    <w:rsid w:val="00B47B08"/>
    <w:rsid w:val="00B50885"/>
    <w:rsid w:val="00B52220"/>
    <w:rsid w:val="00B5439F"/>
    <w:rsid w:val="00B543D8"/>
    <w:rsid w:val="00B54E5E"/>
    <w:rsid w:val="00B56A3F"/>
    <w:rsid w:val="00B60128"/>
    <w:rsid w:val="00B610AC"/>
    <w:rsid w:val="00B62826"/>
    <w:rsid w:val="00B62D00"/>
    <w:rsid w:val="00B654AF"/>
    <w:rsid w:val="00B76AF7"/>
    <w:rsid w:val="00B80A88"/>
    <w:rsid w:val="00B80DF8"/>
    <w:rsid w:val="00B81839"/>
    <w:rsid w:val="00B81B88"/>
    <w:rsid w:val="00B824A9"/>
    <w:rsid w:val="00B82FB7"/>
    <w:rsid w:val="00B83AF8"/>
    <w:rsid w:val="00B849A7"/>
    <w:rsid w:val="00BA4BF5"/>
    <w:rsid w:val="00BA5AD9"/>
    <w:rsid w:val="00BA6325"/>
    <w:rsid w:val="00BA718D"/>
    <w:rsid w:val="00BB0CD4"/>
    <w:rsid w:val="00BB0E62"/>
    <w:rsid w:val="00BB5136"/>
    <w:rsid w:val="00BB6C6A"/>
    <w:rsid w:val="00BB70DE"/>
    <w:rsid w:val="00BC70E5"/>
    <w:rsid w:val="00BD1179"/>
    <w:rsid w:val="00BD1FB9"/>
    <w:rsid w:val="00BD2478"/>
    <w:rsid w:val="00BE0C42"/>
    <w:rsid w:val="00BE0E90"/>
    <w:rsid w:val="00BE3BA8"/>
    <w:rsid w:val="00BF3585"/>
    <w:rsid w:val="00BF366A"/>
    <w:rsid w:val="00BF3771"/>
    <w:rsid w:val="00BF4556"/>
    <w:rsid w:val="00BF654B"/>
    <w:rsid w:val="00BF7282"/>
    <w:rsid w:val="00C0050F"/>
    <w:rsid w:val="00C02418"/>
    <w:rsid w:val="00C03150"/>
    <w:rsid w:val="00C041DD"/>
    <w:rsid w:val="00C042D8"/>
    <w:rsid w:val="00C05B26"/>
    <w:rsid w:val="00C0619C"/>
    <w:rsid w:val="00C07F3A"/>
    <w:rsid w:val="00C113A4"/>
    <w:rsid w:val="00C15995"/>
    <w:rsid w:val="00C15CEF"/>
    <w:rsid w:val="00C174B9"/>
    <w:rsid w:val="00C2156B"/>
    <w:rsid w:val="00C215EC"/>
    <w:rsid w:val="00C22ACE"/>
    <w:rsid w:val="00C23973"/>
    <w:rsid w:val="00C3039C"/>
    <w:rsid w:val="00C3200D"/>
    <w:rsid w:val="00C33346"/>
    <w:rsid w:val="00C334AC"/>
    <w:rsid w:val="00C34F88"/>
    <w:rsid w:val="00C37B71"/>
    <w:rsid w:val="00C400F8"/>
    <w:rsid w:val="00C4012A"/>
    <w:rsid w:val="00C43A2D"/>
    <w:rsid w:val="00C44561"/>
    <w:rsid w:val="00C50637"/>
    <w:rsid w:val="00C50BAB"/>
    <w:rsid w:val="00C57859"/>
    <w:rsid w:val="00C62616"/>
    <w:rsid w:val="00C67126"/>
    <w:rsid w:val="00C677D9"/>
    <w:rsid w:val="00C7051F"/>
    <w:rsid w:val="00C727E8"/>
    <w:rsid w:val="00C72D5C"/>
    <w:rsid w:val="00C72EF5"/>
    <w:rsid w:val="00C738D5"/>
    <w:rsid w:val="00C73923"/>
    <w:rsid w:val="00C73FEA"/>
    <w:rsid w:val="00C75E8E"/>
    <w:rsid w:val="00C75E9F"/>
    <w:rsid w:val="00C76B13"/>
    <w:rsid w:val="00C81630"/>
    <w:rsid w:val="00C823D5"/>
    <w:rsid w:val="00C8662B"/>
    <w:rsid w:val="00C87EE3"/>
    <w:rsid w:val="00C909DF"/>
    <w:rsid w:val="00C90D89"/>
    <w:rsid w:val="00C92610"/>
    <w:rsid w:val="00C92E5F"/>
    <w:rsid w:val="00C937AE"/>
    <w:rsid w:val="00C93CCB"/>
    <w:rsid w:val="00C96292"/>
    <w:rsid w:val="00C96500"/>
    <w:rsid w:val="00C9736D"/>
    <w:rsid w:val="00C9761E"/>
    <w:rsid w:val="00CA4431"/>
    <w:rsid w:val="00CA516D"/>
    <w:rsid w:val="00CA6341"/>
    <w:rsid w:val="00CA7293"/>
    <w:rsid w:val="00CB0F32"/>
    <w:rsid w:val="00CB1D71"/>
    <w:rsid w:val="00CB38B4"/>
    <w:rsid w:val="00CB4123"/>
    <w:rsid w:val="00CB4BE7"/>
    <w:rsid w:val="00CC0C75"/>
    <w:rsid w:val="00CC0D2B"/>
    <w:rsid w:val="00CC0E0F"/>
    <w:rsid w:val="00CC2A07"/>
    <w:rsid w:val="00CC6E99"/>
    <w:rsid w:val="00CC6F52"/>
    <w:rsid w:val="00CC7DC6"/>
    <w:rsid w:val="00CD15BE"/>
    <w:rsid w:val="00CD1F12"/>
    <w:rsid w:val="00CD57C2"/>
    <w:rsid w:val="00CD5DC5"/>
    <w:rsid w:val="00CD74B6"/>
    <w:rsid w:val="00CE012A"/>
    <w:rsid w:val="00CE1489"/>
    <w:rsid w:val="00CE521D"/>
    <w:rsid w:val="00CE5B26"/>
    <w:rsid w:val="00CE6684"/>
    <w:rsid w:val="00CF35BD"/>
    <w:rsid w:val="00CF53BE"/>
    <w:rsid w:val="00CF58CD"/>
    <w:rsid w:val="00D0016F"/>
    <w:rsid w:val="00D02963"/>
    <w:rsid w:val="00D12139"/>
    <w:rsid w:val="00D14590"/>
    <w:rsid w:val="00D16EF4"/>
    <w:rsid w:val="00D2281F"/>
    <w:rsid w:val="00D2311F"/>
    <w:rsid w:val="00D24265"/>
    <w:rsid w:val="00D26703"/>
    <w:rsid w:val="00D30E24"/>
    <w:rsid w:val="00D31DE0"/>
    <w:rsid w:val="00D32F74"/>
    <w:rsid w:val="00D415FA"/>
    <w:rsid w:val="00D51B75"/>
    <w:rsid w:val="00D53456"/>
    <w:rsid w:val="00D53C14"/>
    <w:rsid w:val="00D561BC"/>
    <w:rsid w:val="00D61CC7"/>
    <w:rsid w:val="00D6341B"/>
    <w:rsid w:val="00D6364E"/>
    <w:rsid w:val="00D66932"/>
    <w:rsid w:val="00D66F11"/>
    <w:rsid w:val="00D70CF9"/>
    <w:rsid w:val="00D72A7E"/>
    <w:rsid w:val="00D7321B"/>
    <w:rsid w:val="00D73EAF"/>
    <w:rsid w:val="00D748B6"/>
    <w:rsid w:val="00D76ECC"/>
    <w:rsid w:val="00D81BE2"/>
    <w:rsid w:val="00D82F8F"/>
    <w:rsid w:val="00D84075"/>
    <w:rsid w:val="00D8468B"/>
    <w:rsid w:val="00D8483C"/>
    <w:rsid w:val="00D9054D"/>
    <w:rsid w:val="00D940E4"/>
    <w:rsid w:val="00DA01E1"/>
    <w:rsid w:val="00DA0427"/>
    <w:rsid w:val="00DA1F39"/>
    <w:rsid w:val="00DA479A"/>
    <w:rsid w:val="00DA76DF"/>
    <w:rsid w:val="00DB1963"/>
    <w:rsid w:val="00DB20AC"/>
    <w:rsid w:val="00DB2E7F"/>
    <w:rsid w:val="00DB430E"/>
    <w:rsid w:val="00DC2DFA"/>
    <w:rsid w:val="00DC3E3F"/>
    <w:rsid w:val="00DC4508"/>
    <w:rsid w:val="00DC476F"/>
    <w:rsid w:val="00DC53EE"/>
    <w:rsid w:val="00DC6CE4"/>
    <w:rsid w:val="00DD0A50"/>
    <w:rsid w:val="00DD494A"/>
    <w:rsid w:val="00DD5726"/>
    <w:rsid w:val="00DD7672"/>
    <w:rsid w:val="00DE6FDE"/>
    <w:rsid w:val="00DF263D"/>
    <w:rsid w:val="00DF4978"/>
    <w:rsid w:val="00DF4AF1"/>
    <w:rsid w:val="00E00BAB"/>
    <w:rsid w:val="00E028F8"/>
    <w:rsid w:val="00E05D13"/>
    <w:rsid w:val="00E0686A"/>
    <w:rsid w:val="00E11236"/>
    <w:rsid w:val="00E1220A"/>
    <w:rsid w:val="00E1383B"/>
    <w:rsid w:val="00E14830"/>
    <w:rsid w:val="00E14910"/>
    <w:rsid w:val="00E164C1"/>
    <w:rsid w:val="00E172AB"/>
    <w:rsid w:val="00E207F2"/>
    <w:rsid w:val="00E23DBA"/>
    <w:rsid w:val="00E25F3C"/>
    <w:rsid w:val="00E25F81"/>
    <w:rsid w:val="00E268F8"/>
    <w:rsid w:val="00E272D3"/>
    <w:rsid w:val="00E273B6"/>
    <w:rsid w:val="00E27D24"/>
    <w:rsid w:val="00E31FF4"/>
    <w:rsid w:val="00E33064"/>
    <w:rsid w:val="00E342BA"/>
    <w:rsid w:val="00E35C43"/>
    <w:rsid w:val="00E40167"/>
    <w:rsid w:val="00E411D3"/>
    <w:rsid w:val="00E42F1F"/>
    <w:rsid w:val="00E5133A"/>
    <w:rsid w:val="00E52160"/>
    <w:rsid w:val="00E52871"/>
    <w:rsid w:val="00E533DD"/>
    <w:rsid w:val="00E548CF"/>
    <w:rsid w:val="00E55B17"/>
    <w:rsid w:val="00E6190E"/>
    <w:rsid w:val="00E63CCC"/>
    <w:rsid w:val="00E657C8"/>
    <w:rsid w:val="00E6615D"/>
    <w:rsid w:val="00E72C39"/>
    <w:rsid w:val="00E73EF5"/>
    <w:rsid w:val="00E77B97"/>
    <w:rsid w:val="00E86A25"/>
    <w:rsid w:val="00E87D25"/>
    <w:rsid w:val="00E90BD2"/>
    <w:rsid w:val="00E93443"/>
    <w:rsid w:val="00E94357"/>
    <w:rsid w:val="00E94A1D"/>
    <w:rsid w:val="00E95DEF"/>
    <w:rsid w:val="00EA21FA"/>
    <w:rsid w:val="00EA4798"/>
    <w:rsid w:val="00EB3431"/>
    <w:rsid w:val="00EB6D82"/>
    <w:rsid w:val="00EB7568"/>
    <w:rsid w:val="00EB7647"/>
    <w:rsid w:val="00EC1A21"/>
    <w:rsid w:val="00EC2433"/>
    <w:rsid w:val="00EC2822"/>
    <w:rsid w:val="00EC486C"/>
    <w:rsid w:val="00EC4F3A"/>
    <w:rsid w:val="00EC565F"/>
    <w:rsid w:val="00ED1FA6"/>
    <w:rsid w:val="00ED221F"/>
    <w:rsid w:val="00ED24AB"/>
    <w:rsid w:val="00ED503B"/>
    <w:rsid w:val="00ED5F36"/>
    <w:rsid w:val="00EE54AE"/>
    <w:rsid w:val="00EE6375"/>
    <w:rsid w:val="00EE7D8D"/>
    <w:rsid w:val="00EE7E9E"/>
    <w:rsid w:val="00EF0F9F"/>
    <w:rsid w:val="00EF207E"/>
    <w:rsid w:val="00EF4C6C"/>
    <w:rsid w:val="00EF70BA"/>
    <w:rsid w:val="00F04D2C"/>
    <w:rsid w:val="00F05530"/>
    <w:rsid w:val="00F071F6"/>
    <w:rsid w:val="00F07B2E"/>
    <w:rsid w:val="00F10A95"/>
    <w:rsid w:val="00F11297"/>
    <w:rsid w:val="00F11BD4"/>
    <w:rsid w:val="00F12BF6"/>
    <w:rsid w:val="00F16241"/>
    <w:rsid w:val="00F165A8"/>
    <w:rsid w:val="00F168FF"/>
    <w:rsid w:val="00F17765"/>
    <w:rsid w:val="00F17DA5"/>
    <w:rsid w:val="00F2042F"/>
    <w:rsid w:val="00F212EB"/>
    <w:rsid w:val="00F2285E"/>
    <w:rsid w:val="00F23666"/>
    <w:rsid w:val="00F24D39"/>
    <w:rsid w:val="00F25B12"/>
    <w:rsid w:val="00F25F5F"/>
    <w:rsid w:val="00F3225E"/>
    <w:rsid w:val="00F32D93"/>
    <w:rsid w:val="00F34EBF"/>
    <w:rsid w:val="00F35E46"/>
    <w:rsid w:val="00F375D6"/>
    <w:rsid w:val="00F40393"/>
    <w:rsid w:val="00F414A4"/>
    <w:rsid w:val="00F424EF"/>
    <w:rsid w:val="00F448F7"/>
    <w:rsid w:val="00F462B2"/>
    <w:rsid w:val="00F466CC"/>
    <w:rsid w:val="00F535BF"/>
    <w:rsid w:val="00F535C5"/>
    <w:rsid w:val="00F54701"/>
    <w:rsid w:val="00F63E59"/>
    <w:rsid w:val="00F6611F"/>
    <w:rsid w:val="00F6651E"/>
    <w:rsid w:val="00F71083"/>
    <w:rsid w:val="00F73460"/>
    <w:rsid w:val="00F73692"/>
    <w:rsid w:val="00F74C48"/>
    <w:rsid w:val="00F77641"/>
    <w:rsid w:val="00F8016C"/>
    <w:rsid w:val="00F80F69"/>
    <w:rsid w:val="00F81560"/>
    <w:rsid w:val="00F82FAE"/>
    <w:rsid w:val="00F83481"/>
    <w:rsid w:val="00F84C51"/>
    <w:rsid w:val="00F84E08"/>
    <w:rsid w:val="00F850C0"/>
    <w:rsid w:val="00F859C3"/>
    <w:rsid w:val="00F903E4"/>
    <w:rsid w:val="00FA0C19"/>
    <w:rsid w:val="00FA404D"/>
    <w:rsid w:val="00FA61EC"/>
    <w:rsid w:val="00FA64C9"/>
    <w:rsid w:val="00FA769D"/>
    <w:rsid w:val="00FB0B73"/>
    <w:rsid w:val="00FB3FD1"/>
    <w:rsid w:val="00FB4DF0"/>
    <w:rsid w:val="00FB52CF"/>
    <w:rsid w:val="00FB52E4"/>
    <w:rsid w:val="00FB5692"/>
    <w:rsid w:val="00FC39CC"/>
    <w:rsid w:val="00FC3DED"/>
    <w:rsid w:val="00FC420E"/>
    <w:rsid w:val="00FC4340"/>
    <w:rsid w:val="00FC46D6"/>
    <w:rsid w:val="00FC487E"/>
    <w:rsid w:val="00FC4F16"/>
    <w:rsid w:val="00FC7E80"/>
    <w:rsid w:val="00FD065C"/>
    <w:rsid w:val="00FD1B22"/>
    <w:rsid w:val="00FD26DB"/>
    <w:rsid w:val="00FD2D63"/>
    <w:rsid w:val="00FD70C2"/>
    <w:rsid w:val="00FE2315"/>
    <w:rsid w:val="00FE4099"/>
    <w:rsid w:val="00FE4295"/>
    <w:rsid w:val="00FE741A"/>
    <w:rsid w:val="00FF43F6"/>
    <w:rsid w:val="00FF467E"/>
    <w:rsid w:val="00FF46BD"/>
    <w:rsid w:val="00FF5394"/>
    <w:rsid w:val="00FF60B0"/>
    <w:rsid w:val="00FF7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769AB1"/>
  <w15:chartTrackingRefBased/>
  <w15:docId w15:val="{A9923A2C-62E9-402D-8A70-5508EFAD62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2EF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25F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61798"/>
    <w:pPr>
      <w:ind w:leftChars="200" w:left="480"/>
    </w:pPr>
  </w:style>
  <w:style w:type="paragraph" w:styleId="HTML">
    <w:name w:val="HTML Preformatted"/>
    <w:basedOn w:val="a"/>
    <w:link w:val="HTML0"/>
    <w:uiPriority w:val="99"/>
    <w:unhideWhenUsed/>
    <w:rsid w:val="00C34F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basedOn w:val="a0"/>
    <w:link w:val="HTML"/>
    <w:uiPriority w:val="99"/>
    <w:rsid w:val="00C34F88"/>
    <w:rPr>
      <w:rFonts w:ascii="細明體" w:eastAsia="細明體" w:hAnsi="細明體" w:cs="細明體"/>
      <w:kern w:val="0"/>
    </w:rPr>
  </w:style>
  <w:style w:type="character" w:customStyle="1" w:styleId="y2iqfc">
    <w:name w:val="y2iqfc"/>
    <w:basedOn w:val="a0"/>
    <w:rsid w:val="00C34F88"/>
  </w:style>
  <w:style w:type="paragraph" w:styleId="a5">
    <w:name w:val="footer"/>
    <w:basedOn w:val="a"/>
    <w:link w:val="a6"/>
    <w:uiPriority w:val="99"/>
    <w:unhideWhenUsed/>
    <w:rsid w:val="00B407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40771"/>
    <w:rPr>
      <w:sz w:val="20"/>
      <w:szCs w:val="20"/>
    </w:rPr>
  </w:style>
  <w:style w:type="character" w:styleId="a7">
    <w:name w:val="page number"/>
    <w:basedOn w:val="a0"/>
    <w:uiPriority w:val="99"/>
    <w:semiHidden/>
    <w:unhideWhenUsed/>
    <w:rsid w:val="00B40771"/>
  </w:style>
  <w:style w:type="paragraph" w:styleId="a8">
    <w:name w:val="header"/>
    <w:basedOn w:val="a"/>
    <w:link w:val="a9"/>
    <w:uiPriority w:val="99"/>
    <w:unhideWhenUsed/>
    <w:rsid w:val="00785659"/>
    <w:pPr>
      <w:tabs>
        <w:tab w:val="center" w:pos="4320"/>
        <w:tab w:val="right" w:pos="8640"/>
      </w:tabs>
    </w:pPr>
  </w:style>
  <w:style w:type="character" w:customStyle="1" w:styleId="a9">
    <w:name w:val="頁首 字元"/>
    <w:basedOn w:val="a0"/>
    <w:link w:val="a8"/>
    <w:uiPriority w:val="99"/>
    <w:rsid w:val="00785659"/>
  </w:style>
  <w:style w:type="paragraph" w:styleId="aa">
    <w:name w:val="Balloon Text"/>
    <w:basedOn w:val="a"/>
    <w:link w:val="ab"/>
    <w:uiPriority w:val="99"/>
    <w:semiHidden/>
    <w:unhideWhenUsed/>
    <w:rsid w:val="0096484E"/>
    <w:rPr>
      <w:rFonts w:ascii="Microsoft JhengHei UI" w:eastAsia="Microsoft JhengHei U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96484E"/>
    <w:rPr>
      <w:rFonts w:ascii="Microsoft JhengHei UI" w:eastAsia="Microsoft JhengHei UI"/>
      <w:sz w:val="18"/>
      <w:szCs w:val="18"/>
    </w:rPr>
  </w:style>
  <w:style w:type="character" w:styleId="ac">
    <w:name w:val="Hyperlink"/>
    <w:rsid w:val="003F7E2B"/>
    <w:rPr>
      <w:color w:val="71672D"/>
      <w:sz w:val="24"/>
      <w:szCs w:val="24"/>
      <w:u w:val="single"/>
    </w:rPr>
  </w:style>
  <w:style w:type="character" w:styleId="ad">
    <w:name w:val="annotation reference"/>
    <w:basedOn w:val="a0"/>
    <w:uiPriority w:val="99"/>
    <w:semiHidden/>
    <w:unhideWhenUsed/>
    <w:rsid w:val="00F17765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F17765"/>
  </w:style>
  <w:style w:type="character" w:customStyle="1" w:styleId="af">
    <w:name w:val="註解文字 字元"/>
    <w:basedOn w:val="a0"/>
    <w:link w:val="ae"/>
    <w:uiPriority w:val="99"/>
    <w:semiHidden/>
    <w:rsid w:val="00F17765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F17765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F17765"/>
    <w:rPr>
      <w:b/>
      <w:bCs/>
    </w:rPr>
  </w:style>
  <w:style w:type="character" w:customStyle="1" w:styleId="1">
    <w:name w:val="未解析的提及1"/>
    <w:basedOn w:val="a0"/>
    <w:uiPriority w:val="99"/>
    <w:semiHidden/>
    <w:unhideWhenUsed/>
    <w:rsid w:val="00AC602C"/>
    <w:rPr>
      <w:color w:val="605E5C"/>
      <w:shd w:val="clear" w:color="auto" w:fill="E1DFDD"/>
    </w:rPr>
  </w:style>
  <w:style w:type="character" w:customStyle="1" w:styleId="UnresolvedMention1">
    <w:name w:val="Unresolved Mention1"/>
    <w:basedOn w:val="a0"/>
    <w:uiPriority w:val="99"/>
    <w:semiHidden/>
    <w:unhideWhenUsed/>
    <w:rsid w:val="001D435C"/>
    <w:rPr>
      <w:color w:val="605E5C"/>
      <w:shd w:val="clear" w:color="auto" w:fill="E1DFDD"/>
    </w:rPr>
  </w:style>
  <w:style w:type="character" w:styleId="af2">
    <w:name w:val="FollowedHyperlink"/>
    <w:basedOn w:val="a0"/>
    <w:uiPriority w:val="99"/>
    <w:semiHidden/>
    <w:unhideWhenUsed/>
    <w:rsid w:val="00525325"/>
    <w:rPr>
      <w:color w:val="954F72" w:themeColor="followedHyperlink"/>
      <w:u w:val="single"/>
    </w:rPr>
  </w:style>
  <w:style w:type="paragraph" w:styleId="af3">
    <w:name w:val="Revision"/>
    <w:hidden/>
    <w:uiPriority w:val="99"/>
    <w:semiHidden/>
    <w:rsid w:val="00525325"/>
  </w:style>
  <w:style w:type="character" w:customStyle="1" w:styleId="markedcontent">
    <w:name w:val="markedcontent"/>
    <w:basedOn w:val="a0"/>
    <w:rsid w:val="00FC7E80"/>
  </w:style>
  <w:style w:type="paragraph" w:styleId="af4">
    <w:name w:val="Date"/>
    <w:basedOn w:val="a"/>
    <w:next w:val="a"/>
    <w:link w:val="af5"/>
    <w:uiPriority w:val="99"/>
    <w:semiHidden/>
    <w:unhideWhenUsed/>
    <w:rsid w:val="00303EB8"/>
    <w:pPr>
      <w:jc w:val="right"/>
    </w:pPr>
  </w:style>
  <w:style w:type="character" w:customStyle="1" w:styleId="af5">
    <w:name w:val="日期 字元"/>
    <w:basedOn w:val="a0"/>
    <w:link w:val="af4"/>
    <w:uiPriority w:val="99"/>
    <w:semiHidden/>
    <w:rsid w:val="00303E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56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15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78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2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0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27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1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4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5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44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2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41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34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79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86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5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79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36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13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73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24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850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83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31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69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2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1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4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58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8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5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21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06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49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93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0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1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42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1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22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77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6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41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26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5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13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75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AnneChao/ELE_MF.beta4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6FAEBFFC31B42CDB85BBC3C32A55FDC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089D46FE-6A0A-4263-8D3B-945224433DB9}"/>
      </w:docPartPr>
      <w:docPartBody>
        <w:p w:rsidR="00544D8E" w:rsidRDefault="00133097" w:rsidP="00133097">
          <w:pPr>
            <w:pStyle w:val="56FAEBFFC31B42CDB85BBC3C32A55FDC"/>
          </w:pPr>
          <w:r>
            <w:rPr>
              <w:lang w:val="zh-TW"/>
            </w:rPr>
            <w:t>[</w:t>
          </w:r>
          <w:r>
            <w:rPr>
              <w:lang w:val="zh-TW"/>
            </w:rPr>
            <w:t>在此鍵入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097"/>
    <w:rsid w:val="00133097"/>
    <w:rsid w:val="00164DB3"/>
    <w:rsid w:val="00544D8E"/>
    <w:rsid w:val="00562158"/>
    <w:rsid w:val="006B29A4"/>
    <w:rsid w:val="006C67D4"/>
    <w:rsid w:val="0088038B"/>
    <w:rsid w:val="00880B5D"/>
    <w:rsid w:val="00960EE8"/>
    <w:rsid w:val="0096104C"/>
    <w:rsid w:val="00982966"/>
    <w:rsid w:val="009A693C"/>
    <w:rsid w:val="009C3B50"/>
    <w:rsid w:val="00C931E2"/>
    <w:rsid w:val="00CC2F83"/>
    <w:rsid w:val="00DC4609"/>
    <w:rsid w:val="00E77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421831C735D40189A10271D655AF687">
    <w:name w:val="2421831C735D40189A10271D655AF687"/>
    <w:rsid w:val="00133097"/>
  </w:style>
  <w:style w:type="paragraph" w:customStyle="1" w:styleId="B2EEC4190B344423B11C44F182ECFBED">
    <w:name w:val="B2EEC4190B344423B11C44F182ECFBED"/>
    <w:rsid w:val="00133097"/>
  </w:style>
  <w:style w:type="paragraph" w:customStyle="1" w:styleId="56FAEBFFC31B42CDB85BBC3C32A55FDC">
    <w:name w:val="56FAEBFFC31B42CDB85BBC3C32A55FDC"/>
    <w:rsid w:val="0013309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細明體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新細明體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43B1A1-76B4-43A4-B54C-DC004C01D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9</Pages>
  <Words>2624</Words>
  <Characters>14960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邱春火</dc:creator>
  <cp:keywords/>
  <dc:description/>
  <cp:lastModifiedBy>stat-pc</cp:lastModifiedBy>
  <cp:revision>5</cp:revision>
  <cp:lastPrinted>2023-03-09T07:24:00Z</cp:lastPrinted>
  <dcterms:created xsi:type="dcterms:W3CDTF">2023-10-28T14:09:00Z</dcterms:created>
  <dcterms:modified xsi:type="dcterms:W3CDTF">2023-10-2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